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61" r:id="rId2"/>
    <p:sldId id="262" r:id="rId3"/>
    <p:sldId id="263" r:id="rId4"/>
    <p:sldId id="264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30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6" r:id="rId45"/>
    <p:sldId id="307" r:id="rId46"/>
    <p:sldId id="310" r:id="rId47"/>
    <p:sldId id="308" r:id="rId48"/>
    <p:sldId id="309" r:id="rId4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4238" autoAdjust="0"/>
  </p:normalViewPr>
  <p:slideViewPr>
    <p:cSldViewPr>
      <p:cViewPr varScale="1">
        <p:scale>
          <a:sx n="91" d="100"/>
          <a:sy n="91" d="100"/>
        </p:scale>
        <p:origin x="77" y="23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20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14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58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171.wmf"/><Relationship Id="rId7" Type="http://schemas.openxmlformats.org/officeDocument/2006/relationships/image" Target="../media/image209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10" Type="http://schemas.openxmlformats.org/officeDocument/2006/relationships/image" Target="../media/image212.e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4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0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e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63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12" Type="http://schemas.openxmlformats.org/officeDocument/2006/relationships/image" Target="../media/image262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0" Type="http://schemas.openxmlformats.org/officeDocument/2006/relationships/image" Target="../media/image285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7" Type="http://schemas.openxmlformats.org/officeDocument/2006/relationships/image" Target="../media/image309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0" Type="http://schemas.openxmlformats.org/officeDocument/2006/relationships/image" Target="../media/image329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image" Target="../media/image336.wmf"/><Relationship Id="rId7" Type="http://schemas.openxmlformats.org/officeDocument/2006/relationships/image" Target="../media/image339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8.wmf"/><Relationship Id="rId5" Type="http://schemas.openxmlformats.org/officeDocument/2006/relationships/image" Target="../media/image337.wmf"/><Relationship Id="rId4" Type="http://schemas.openxmlformats.org/officeDocument/2006/relationships/image" Target="../media/image313.wmf"/><Relationship Id="rId9" Type="http://schemas.openxmlformats.org/officeDocument/2006/relationships/image" Target="../media/image34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344.wmf"/><Relationship Id="rId7" Type="http://schemas.openxmlformats.org/officeDocument/2006/relationships/image" Target="../media/image348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235AF77-A18C-44A2-9887-BA6837F1F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06F8879-FA83-46F1-812C-B351FEB30C6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9B71D-1A20-4120-9CE9-BFA7C6A041E6}" type="datetimeFigureOut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3EA16B-B790-4A8F-BAFF-8C48811E81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0E1DF2-7039-41CB-9779-BF80C8DA71D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0DB9D-6B41-4D78-B091-AADE897B35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350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F9DC52-4B07-4CFC-87D5-490AC862F5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031DDA-4355-4854-8C5C-C2AC2978D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A5888E0-7D9B-4110-B86E-D837CC8393A8}" type="datetimeFigureOut">
              <a:rPr lang="zh-CN" altLang="en-US"/>
              <a:pPr>
                <a:defRPr/>
              </a:pPr>
              <a:t>2021/12/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62A9837-FF55-4611-8E76-055748A9318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51D619C-3C9F-4618-AFB2-907B7021A0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1C88CE-468D-4237-9B49-B2395263C3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A2225A2-C182-4197-9D89-D94D329198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E0C2EFB-E6F0-4526-A71E-3BEE9C081B9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2232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0C2EFB-E6F0-4526-A71E-3BEE9C081B90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3147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79509" y="4077072"/>
            <a:ext cx="8534400" cy="6229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C6A41-90A8-4EB9-8C2B-1723944C0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2BE09-8C73-4457-A371-3873537BDDE5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3C8C8E-1B6A-40F4-967D-EA7CEF961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1B00CDE-2600-49A6-8D88-57F034EF8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8BE23-9125-4FCC-9C73-BD04F861CF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3872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3BDD4BC-D884-4375-89CE-7EEF4EC53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1448D-29A4-4B5A-A1FB-C0E0D1E623C7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74256A-0E7D-4754-A912-FD07C6E29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7BAAEC-0BA9-41DF-8EBD-836A6ACE6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D670-47FF-458F-87A7-4A231FD216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475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0080B1-3975-480E-95BC-F6D48504C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0535B-51D9-4416-B211-B3BB98FF063D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ABF498-AFF6-428E-A696-509856D7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41D49B-DC10-4DDF-98D3-3D985A27A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DF25B-788C-4C3E-95C0-95CF9C7F28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7956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495A7-53D1-44F9-884C-BA1A7F958395}" type="datetime1">
              <a:rPr lang="zh-CN" altLang="en-US" smtClean="0"/>
              <a:t>2021/12/1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88EE3C-0D10-4908-84C6-E211F20AC9D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759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9509" y="255569"/>
            <a:ext cx="9422837" cy="1143000"/>
          </a:xfrm>
        </p:spPr>
        <p:txBody>
          <a:bodyPr/>
          <a:lstStyle>
            <a:lvl1pPr algn="r">
              <a:defRPr sz="3200" b="0">
                <a:solidFill>
                  <a:schemeClr val="bg2">
                    <a:lumMod val="1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95467" y="1403652"/>
            <a:ext cx="9601067" cy="4608512"/>
          </a:xfrm>
        </p:spPr>
        <p:txBody>
          <a:bodyPr/>
          <a:lstStyle>
            <a:lvl1pPr>
              <a:defRPr sz="2000"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 sz="2000"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 sz="2000"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 sz="2000"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 sz="2000">
                <a:solidFill>
                  <a:schemeClr val="bg2">
                    <a:lumMod val="10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C941AA-1ED0-47DF-A392-EB5BA09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56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ADE81-2927-435C-8051-5F13762E8A3B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2C16850-0787-4BA6-8B93-4879708DC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12299" y="6481752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F464477-EFEA-449A-8B4F-EF7109AFD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84299" y="6481752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fld id="{DF241AFB-9D3F-4C35-906A-8E91BE3523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654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8ECEA-04CA-4B21-AFB4-9A8C45439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81E09-A857-47F6-BC36-F8DD6429A8AF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54874D-11CB-4CF1-9596-B4E872E3E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22F02F-58AC-46A9-A73D-43486DC6F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E686A-6D74-4894-BF7D-7F6AFA86EB6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214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46847E57-A096-49E6-A2EF-E7EA8C2B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86AA5-5D50-477F-BFCF-A058DB5BCA5E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632BB91C-E4B0-4A76-A6B2-45ECDDABB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624A061-66EC-4D77-90B7-FB0F65A23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B45CD-C86B-48D4-829F-F0E1BCAACD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928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63275422-D8EF-4BAE-9CAF-14D514E1A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06AA3-E9F6-44BF-B6AB-0401B510568C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65A91C3E-A2DD-4326-8D3C-ACB03C5AC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4120A65-DE4C-46BF-9E2E-93AA9EF11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F5F6-6DAB-47EB-B335-FB1D716CB78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942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2611C3E3-61F8-4E46-9A1B-C756B9458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EF9EF-B1A3-4837-BA2F-2929D6FE3F72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5BCF57CF-0598-438E-8A5D-EB1085F7F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6784F4FC-7E57-4D41-95ED-DE546C1D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87150-5C3E-4439-B216-5F65A4C7C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643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D650A1EE-2A09-45A9-A90D-1144FEDD0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4F5CA-CD45-41A9-80C2-26AC791AB410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56F56139-E9D8-452A-AFCD-9F64CECF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52E69B4-70FF-4B93-ACD9-39CB35DA8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DD63B-992A-4963-B4FF-3D8E2E9E157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16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9CBEA3F-5ADC-4C9C-A7B1-7FB6BA591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5563F-BC05-4AFF-AA5F-48E7B39BDEAD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E3A7A82-C3EA-4E48-ADF2-C9F0F4B9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B8977483-C766-4A38-B965-E3487DBB5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350A-96DE-4831-A299-8751279B26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19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A563FC7-0B6C-423B-B295-147E40F1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C3DB5-1475-4CBB-85DD-27D40825D991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A5076843-BAB1-4854-A445-A0137A16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91EF6D50-E79D-49FA-B76A-6BA66596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F5F28-11E1-4F09-953A-DB09D1BF250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8039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  <a14:imgEffect>
                      <a14:colorTemperature colorTemp="97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C7EC5E42-6E5D-407E-9066-783F041463F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11424" y="273844"/>
            <a:ext cx="1026484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9D24FB56-6E7A-4776-AD9A-1053A7134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95467" y="1438518"/>
            <a:ext cx="969707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44D87F-9B01-43C0-BA99-2ADBDACEA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12484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62A518D-839F-46DB-AA15-B3E2C89EDDDC}" type="datetime1">
              <a:rPr lang="zh-CN" altLang="en-US" smtClean="0"/>
              <a:t>2021/12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A00A20-4C62-4617-A875-61759F786C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8484" y="649287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342A9B-B8D3-4025-AFBA-96BF91BF6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40484" y="6492876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5E571C-9FBD-4713-AA8D-FC2F4955C76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bg2">
              <a:lumMod val="10000"/>
            </a:schemeClr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0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1.bin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8.bin"/><Relationship Id="rId24" Type="http://schemas.openxmlformats.org/officeDocument/2006/relationships/oleObject" Target="../embeddings/oleObject125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image" Target="../media/image124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0.wmf"/><Relationship Id="rId22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8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33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153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154.bin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48.wmf"/><Relationship Id="rId31" Type="http://schemas.openxmlformats.org/officeDocument/2006/relationships/image" Target="../media/image154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52.wmf"/><Relationship Id="rId30" Type="http://schemas.openxmlformats.org/officeDocument/2006/relationships/oleObject" Target="../embeddings/oleObject155.bin"/><Relationship Id="rId8" Type="http://schemas.openxmlformats.org/officeDocument/2006/relationships/oleObject" Target="../embeddings/oleObject1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157.wmf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0.bin"/><Relationship Id="rId5" Type="http://schemas.openxmlformats.org/officeDocument/2006/relationships/image" Target="../media/image163.png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64.png"/><Relationship Id="rId4" Type="http://schemas.openxmlformats.org/officeDocument/2006/relationships/image" Target="../media/image156.wmf"/><Relationship Id="rId9" Type="http://schemas.openxmlformats.org/officeDocument/2006/relationships/image" Target="../media/image158.wmf"/><Relationship Id="rId14" Type="http://schemas.openxmlformats.org/officeDocument/2006/relationships/image" Target="../media/image16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72.wmf"/><Relationship Id="rId26" Type="http://schemas.openxmlformats.org/officeDocument/2006/relationships/image" Target="../media/image158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" Type="http://schemas.openxmlformats.org/officeDocument/2006/relationships/oleObject" Target="../embeddings/oleObject176.bin"/><Relationship Id="rId21" Type="http://schemas.openxmlformats.org/officeDocument/2006/relationships/image" Target="../media/image184.wmf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82.wmf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18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7.wmf"/><Relationship Id="rId11" Type="http://schemas.openxmlformats.org/officeDocument/2006/relationships/image" Target="../media/image179.wmf"/><Relationship Id="rId24" Type="http://schemas.openxmlformats.org/officeDocument/2006/relationships/oleObject" Target="../embeddings/oleObject187.bin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81.wmf"/><Relationship Id="rId23" Type="http://schemas.openxmlformats.org/officeDocument/2006/relationships/image" Target="../media/image185.wmf"/><Relationship Id="rId28" Type="http://schemas.openxmlformats.org/officeDocument/2006/relationships/oleObject" Target="../embeddings/oleObject189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83.wmf"/><Relationship Id="rId31" Type="http://schemas.openxmlformats.org/officeDocument/2006/relationships/image" Target="../media/image18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9.bin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187.wmf"/><Relationship Id="rId30" Type="http://schemas.openxmlformats.org/officeDocument/2006/relationships/oleObject" Target="../embeddings/oleObject1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97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8.wmf"/><Relationship Id="rId22" Type="http://schemas.openxmlformats.org/officeDocument/2006/relationships/image" Target="../media/image21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220.wmf"/><Relationship Id="rId26" Type="http://schemas.openxmlformats.org/officeDocument/2006/relationships/image" Target="../media/image209.wmf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24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22.bin"/><Relationship Id="rId25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19.bin"/><Relationship Id="rId24" Type="http://schemas.openxmlformats.org/officeDocument/2006/relationships/image" Target="../media/image223.wmf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5.bin"/><Relationship Id="rId28" Type="http://schemas.openxmlformats.org/officeDocument/2006/relationships/image" Target="../media/image224.wmf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2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3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6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4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47.wmf"/><Relationship Id="rId4" Type="http://schemas.openxmlformats.org/officeDocument/2006/relationships/image" Target="../media/image244.emf"/><Relationship Id="rId9" Type="http://schemas.openxmlformats.org/officeDocument/2006/relationships/oleObject" Target="../embeddings/oleObject2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58.wmf"/><Relationship Id="rId26" Type="http://schemas.openxmlformats.org/officeDocument/2006/relationships/image" Target="../media/image262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61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63.wmf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51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56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26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71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68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wmf"/><Relationship Id="rId20" Type="http://schemas.openxmlformats.org/officeDocument/2006/relationships/image" Target="../media/image27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74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10" Type="http://schemas.openxmlformats.org/officeDocument/2006/relationships/image" Target="../media/image267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69.wmf"/><Relationship Id="rId22" Type="http://schemas.openxmlformats.org/officeDocument/2006/relationships/image" Target="../media/image27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7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83.wmf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86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81.wmf"/><Relationship Id="rId22" Type="http://schemas.openxmlformats.org/officeDocument/2006/relationships/image" Target="../media/image28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290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30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9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4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17.wmf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2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15.wmf"/><Relationship Id="rId22" Type="http://schemas.openxmlformats.org/officeDocument/2006/relationships/image" Target="../media/image31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27.wmf"/><Relationship Id="rId26" Type="http://schemas.openxmlformats.org/officeDocument/2006/relationships/image" Target="../media/image331.wmf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32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4.wmf"/><Relationship Id="rId17" Type="http://schemas.openxmlformats.org/officeDocument/2006/relationships/oleObject" Target="../embeddings/oleObject330.bin"/><Relationship Id="rId25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6.wmf"/><Relationship Id="rId20" Type="http://schemas.openxmlformats.org/officeDocument/2006/relationships/image" Target="../media/image328.wmf"/><Relationship Id="rId29" Type="http://schemas.openxmlformats.org/officeDocument/2006/relationships/oleObject" Target="../embeddings/oleObject336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27.bin"/><Relationship Id="rId24" Type="http://schemas.openxmlformats.org/officeDocument/2006/relationships/image" Target="../media/image330.wmf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33.bin"/><Relationship Id="rId28" Type="http://schemas.openxmlformats.org/officeDocument/2006/relationships/image" Target="../media/image332.wmf"/><Relationship Id="rId10" Type="http://schemas.openxmlformats.org/officeDocument/2006/relationships/image" Target="../media/image323.wmf"/><Relationship Id="rId19" Type="http://schemas.openxmlformats.org/officeDocument/2006/relationships/oleObject" Target="../embeddings/oleObject331.bin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25.wmf"/><Relationship Id="rId22" Type="http://schemas.openxmlformats.org/officeDocument/2006/relationships/image" Target="../media/image329.wmf"/><Relationship Id="rId27" Type="http://schemas.openxmlformats.org/officeDocument/2006/relationships/oleObject" Target="../embeddings/oleObject335.bin"/><Relationship Id="rId30" Type="http://schemas.openxmlformats.org/officeDocument/2006/relationships/image" Target="../media/image3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340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37.wmf"/><Relationship Id="rId1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9.wmf"/><Relationship Id="rId20" Type="http://schemas.openxmlformats.org/officeDocument/2006/relationships/image" Target="../media/image34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45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3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349.wmf"/><Relationship Id="rId3" Type="http://schemas.openxmlformats.org/officeDocument/2006/relationships/oleObject" Target="../embeddings/oleObject346.bin"/><Relationship Id="rId21" Type="http://schemas.openxmlformats.org/officeDocument/2006/relationships/oleObject" Target="../embeddings/oleObject355.bin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3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20" Type="http://schemas.openxmlformats.org/officeDocument/2006/relationships/image" Target="../media/image350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50.bin"/><Relationship Id="rId24" Type="http://schemas.openxmlformats.org/officeDocument/2006/relationships/image" Target="../media/image352.wmf"/><Relationship Id="rId5" Type="http://schemas.openxmlformats.org/officeDocument/2006/relationships/oleObject" Target="../embeddings/oleObject347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10" Type="http://schemas.openxmlformats.org/officeDocument/2006/relationships/image" Target="../media/image345.wmf"/><Relationship Id="rId19" Type="http://schemas.openxmlformats.org/officeDocument/2006/relationships/oleObject" Target="../embeddings/oleObject354.bin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47.wmf"/><Relationship Id="rId22" Type="http://schemas.openxmlformats.org/officeDocument/2006/relationships/image" Target="../media/image3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9736" y="2492896"/>
            <a:ext cx="4906888" cy="978024"/>
          </a:xfrm>
          <a:ln w="60325" cmpd="thickThin">
            <a:solidFill>
              <a:srgbClr val="FF0000"/>
            </a:solidFill>
          </a:ln>
        </p:spPr>
        <p:txBody>
          <a:bodyPr/>
          <a:lstStyle/>
          <a:p>
            <a:pPr algn="l" eaLnBrk="1" hangingPunct="1"/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节、定积分的计算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30089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969379" y="1430190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定理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61376"/>
              </p:ext>
            </p:extLst>
          </p:nvPr>
        </p:nvGraphicFramePr>
        <p:xfrm>
          <a:off x="2063750" y="1446213"/>
          <a:ext cx="53990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Document" r:id="rId3" imgW="5274753" imgH="1189123" progId="Word.Document.8">
                  <p:embed/>
                </p:oleObj>
              </mc:Choice>
              <mc:Fallback>
                <p:oleObj name="Document" r:id="rId3" imgW="5274753" imgH="11891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446213"/>
                        <a:ext cx="53990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28792"/>
              </p:ext>
            </p:extLst>
          </p:nvPr>
        </p:nvGraphicFramePr>
        <p:xfrm>
          <a:off x="2052993" y="2626308"/>
          <a:ext cx="74199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Document" r:id="rId5" imgW="7521030" imgH="1189049" progId="Word.Document.8">
                  <p:embed/>
                </p:oleObj>
              </mc:Choice>
              <mc:Fallback>
                <p:oleObj name="Document" r:id="rId5" imgW="7521030" imgH="11890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993" y="2626308"/>
                        <a:ext cx="741997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92763"/>
              </p:ext>
            </p:extLst>
          </p:nvPr>
        </p:nvGraphicFramePr>
        <p:xfrm>
          <a:off x="2083949" y="3741239"/>
          <a:ext cx="735806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Document" r:id="rId7" imgW="7460908" imgH="1477761" progId="Word.Document.8">
                  <p:embed/>
                </p:oleObj>
              </mc:Choice>
              <mc:Fallback>
                <p:oleObj name="Document" r:id="rId7" imgW="7460908" imgH="14777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949" y="3741239"/>
                        <a:ext cx="7358062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81202"/>
              </p:ext>
            </p:extLst>
          </p:nvPr>
        </p:nvGraphicFramePr>
        <p:xfrm>
          <a:off x="2575191" y="4941168"/>
          <a:ext cx="72548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Document" r:id="rId9" imgW="7256421" imgH="990694" progId="Word.Document.8">
                  <p:embed/>
                </p:oleObj>
              </mc:Choice>
              <mc:Fallback>
                <p:oleObj name="Document" r:id="rId9" imgW="7256421" imgH="9906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191" y="4941168"/>
                        <a:ext cx="72548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Grp="1" noChangeArrowheads="1"/>
          </p:cNvSpPr>
          <p:nvPr>
            <p:ph type="title"/>
          </p:nvPr>
        </p:nvSpPr>
        <p:spPr>
          <a:xfrm>
            <a:off x="2387236" y="592138"/>
            <a:ext cx="4032448" cy="850900"/>
          </a:xfrm>
        </p:spPr>
        <p:txBody>
          <a:bodyPr/>
          <a:lstStyle/>
          <a:p>
            <a:pPr algn="l" eaLnBrk="1" hangingPunct="1"/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2</a:t>
            </a: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换元积分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871398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362200" y="9906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00400" y="1066800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文档" r:id="rId3" imgW="4801749" imgH="445713" progId="Word.Document.8">
                  <p:embed/>
                </p:oleObj>
              </mc:Choice>
              <mc:Fallback>
                <p:oleObj name="文档" r:id="rId3" imgW="4801749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502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49600" y="1739900"/>
          <a:ext cx="387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公式" r:id="rId5" imgW="3873500" imgH="685800" progId="Equation.3">
                  <p:embed/>
                </p:oleObj>
              </mc:Choice>
              <mc:Fallback>
                <p:oleObj name="公式" r:id="rId5" imgW="3873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739900"/>
                        <a:ext cx="3873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200400" y="2667001"/>
          <a:ext cx="2717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公式" r:id="rId7" imgW="2717800" imgH="406400" progId="Equation.3">
                  <p:embed/>
                </p:oleObj>
              </mc:Choice>
              <mc:Fallback>
                <p:oleObj name="公式" r:id="rId7" imgW="2717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1"/>
                        <a:ext cx="2717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124200" y="3327400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公式" r:id="rId9" imgW="2349500" imgH="889000" progId="Equation.3">
                  <p:embed/>
                </p:oleObj>
              </mc:Choice>
              <mc:Fallback>
                <p:oleObj name="公式" r:id="rId9" imgW="2349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34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562600" y="3582988"/>
          <a:ext cx="18923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公式" r:id="rId11" imgW="1892300" imgH="431800" progId="Equation.3">
                  <p:embed/>
                </p:oleObj>
              </mc:Choice>
              <mc:Fallback>
                <p:oleObj name="公式" r:id="rId11" imgW="1892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82988"/>
                        <a:ext cx="18923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461250" y="3582988"/>
          <a:ext cx="2324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公式" r:id="rId13" imgW="2324100" imgH="431800" progId="Equation.3">
                  <p:embed/>
                </p:oleObj>
              </mc:Choice>
              <mc:Fallback>
                <p:oleObj name="公式" r:id="rId13" imgW="232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582988"/>
                        <a:ext cx="23241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11304"/>
              </p:ext>
            </p:extLst>
          </p:nvPr>
        </p:nvGraphicFramePr>
        <p:xfrm>
          <a:off x="3969267" y="4972844"/>
          <a:ext cx="5367093" cy="84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15" imgW="2108160" imgH="330120" progId="Equation.DSMT4">
                  <p:embed/>
                </p:oleObj>
              </mc:Choice>
              <mc:Fallback>
                <p:oleObj name="Equation" r:id="rId15" imgW="210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267" y="4972844"/>
                        <a:ext cx="5367093" cy="84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246439" y="4478338"/>
          <a:ext cx="6708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文档" r:id="rId17" imgW="6314440" imgH="472440" progId="Word.Document.8">
                  <p:embed/>
                </p:oleObj>
              </mc:Choice>
              <mc:Fallback>
                <p:oleObj name="文档" r:id="rId17" imgW="6314440" imgH="4724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9" y="4478338"/>
                        <a:ext cx="67087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82888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978150" y="1066800"/>
          <a:ext cx="3460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文档" r:id="rId3" imgW="3439160" imgH="447040" progId="Word.Document.8">
                  <p:embed/>
                </p:oleObj>
              </mc:Choice>
              <mc:Fallback>
                <p:oleObj name="文档" r:id="rId3" imgW="3439160" imgH="4470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066800"/>
                        <a:ext cx="34607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73400" y="1919289"/>
          <a:ext cx="1930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公式" r:id="rId5" imgW="1930400" imgH="393700" progId="Equation.3">
                  <p:embed/>
                </p:oleObj>
              </mc:Choice>
              <mc:Fallback>
                <p:oleObj name="公式" r:id="rId5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919289"/>
                        <a:ext cx="1930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181600" y="1919289"/>
          <a:ext cx="31369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公式" r:id="rId7" imgW="3136900" imgH="393700" progId="Equation.3">
                  <p:embed/>
                </p:oleObj>
              </mc:Choice>
              <mc:Fallback>
                <p:oleObj name="公式" r:id="rId7" imgW="3136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19289"/>
                        <a:ext cx="31369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200650" y="2749551"/>
          <a:ext cx="2197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公式" r:id="rId9" imgW="2197100" imgH="393700" progId="Equation.3">
                  <p:embed/>
                </p:oleObj>
              </mc:Choice>
              <mc:Fallback>
                <p:oleObj name="公式" r:id="rId9" imgW="219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749551"/>
                        <a:ext cx="2197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819400" y="3352800"/>
          <a:ext cx="377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公式" r:id="rId11" imgW="3771900" imgH="660400" progId="Equation.3">
                  <p:embed/>
                </p:oleObj>
              </mc:Choice>
              <mc:Fallback>
                <p:oleObj name="公式" r:id="rId11" imgW="3771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77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667500" y="35052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公式" r:id="rId13" imgW="2362200" imgH="419100" progId="Equation.3">
                  <p:embed/>
                </p:oleObj>
              </mc:Choice>
              <mc:Fallback>
                <p:oleObj name="公式" r:id="rId13" imgW="2362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505200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387850" y="4197350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公式" r:id="rId15" imgW="2857500" imgH="698500" progId="Equation.3">
                  <p:embed/>
                </p:oleObj>
              </mc:Choice>
              <mc:Fallback>
                <p:oleObj name="公式" r:id="rId15" imgW="2857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197350"/>
                        <a:ext cx="2857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600326" y="5197476"/>
          <a:ext cx="5529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文档" r:id="rId17" imgW="5448228" imgH="380897" progId="Word.Document.8">
                  <p:embed/>
                </p:oleObj>
              </mc:Choice>
              <mc:Fallback>
                <p:oleObj name="文档" r:id="rId17" imgW="5448228" imgH="3808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5197476"/>
                        <a:ext cx="5529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34152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919536" y="897392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应用换元公式时应注意</a:t>
            </a:r>
            <a:r>
              <a:rPr kumimoji="1"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64608"/>
              </p:ext>
            </p:extLst>
          </p:nvPr>
        </p:nvGraphicFramePr>
        <p:xfrm>
          <a:off x="2635424" y="2812731"/>
          <a:ext cx="6938590" cy="192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文档" r:id="rId3" imgW="6362119" imgH="1773739" progId="Word.Document.8">
                  <p:embed/>
                </p:oleObj>
              </mc:Choice>
              <mc:Fallback>
                <p:oleObj name="文档" r:id="rId3" imgW="6362119" imgH="17737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424" y="2812731"/>
                        <a:ext cx="6938590" cy="192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950862" y="2786422"/>
            <a:ext cx="78529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2)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23403" y="1733849"/>
            <a:ext cx="7700988" cy="1052573"/>
            <a:chOff x="1923403" y="1733849"/>
            <a:chExt cx="7700988" cy="1052573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1923403" y="1733849"/>
              <a:ext cx="713284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(1)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374676"/>
                </p:ext>
              </p:extLst>
            </p:nvPr>
          </p:nvGraphicFramePr>
          <p:xfrm>
            <a:off x="2585048" y="1779703"/>
            <a:ext cx="7039343" cy="1006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文档" r:id="rId5" imgW="6729997" imgH="875224" progId="Word.Document.8">
                    <p:embed/>
                  </p:oleObj>
                </mc:Choice>
                <mc:Fallback>
                  <p:oleObj name="文档" r:id="rId5" imgW="6729997" imgH="87522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048" y="1779703"/>
                          <a:ext cx="7039343" cy="1006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753543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23592" y="1340768"/>
            <a:ext cx="4056451" cy="581143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角代换和根式代换</a:t>
            </a:r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6931418"/>
              </p:ext>
            </p:extLst>
          </p:nvPr>
        </p:nvGraphicFramePr>
        <p:xfrm>
          <a:off x="2423592" y="2204864"/>
          <a:ext cx="72056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Document" r:id="rId3" imgW="6358548" imgH="1582159" progId="Word.Document.8">
                  <p:embed/>
                </p:oleObj>
              </mc:Choice>
              <mc:Fallback>
                <p:oleObj name="Document" r:id="rId3" imgW="6358548" imgH="15821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204864"/>
                        <a:ext cx="72056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1AFB-9D3F-4C35-906A-8E91BE352314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805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44148"/>
              </p:ext>
            </p:extLst>
          </p:nvPr>
        </p:nvGraphicFramePr>
        <p:xfrm>
          <a:off x="3152621" y="722087"/>
          <a:ext cx="5345566" cy="79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3" imgW="2133360" imgH="342720" progId="Equation.DSMT4">
                  <p:embed/>
                </p:oleObj>
              </mc:Choice>
              <mc:Fallback>
                <p:oleObj name="Equation" r:id="rId3" imgW="2133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621" y="722087"/>
                        <a:ext cx="5345566" cy="79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17868"/>
              </p:ext>
            </p:extLst>
          </p:nvPr>
        </p:nvGraphicFramePr>
        <p:xfrm>
          <a:off x="3011149" y="1279905"/>
          <a:ext cx="4020955" cy="9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公式" r:id="rId5" imgW="1701800" imgH="406400" progId="Equation.3">
                  <p:embed/>
                </p:oleObj>
              </mc:Choice>
              <mc:Fallback>
                <p:oleObj name="公式" r:id="rId5" imgW="1701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149" y="1279905"/>
                        <a:ext cx="4020955" cy="9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00470"/>
              </p:ext>
            </p:extLst>
          </p:nvPr>
        </p:nvGraphicFramePr>
        <p:xfrm>
          <a:off x="2876085" y="2022521"/>
          <a:ext cx="5329491" cy="90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公式" r:id="rId7" imgW="2349500" imgH="406400" progId="Equation.3">
                  <p:embed/>
                </p:oleObj>
              </mc:Choice>
              <mc:Fallback>
                <p:oleObj name="公式" r:id="rId7" imgW="234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85" y="2022521"/>
                        <a:ext cx="5329491" cy="90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83265"/>
              </p:ext>
            </p:extLst>
          </p:nvPr>
        </p:nvGraphicFramePr>
        <p:xfrm>
          <a:off x="2366638" y="2803136"/>
          <a:ext cx="5309976" cy="65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公式" r:id="rId9" imgW="2272314" imgH="266584" progId="Equation.3">
                  <p:embed/>
                </p:oleObj>
              </mc:Choice>
              <mc:Fallback>
                <p:oleObj name="公式" r:id="rId9" imgW="227231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638" y="2803136"/>
                        <a:ext cx="5309976" cy="65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16548"/>
              </p:ext>
            </p:extLst>
          </p:nvPr>
        </p:nvGraphicFramePr>
        <p:xfrm>
          <a:off x="2354946" y="3905890"/>
          <a:ext cx="4677158" cy="81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公式" r:id="rId11" imgW="1904174" imgH="355446" progId="Equation.3">
                  <p:embed/>
                </p:oleObj>
              </mc:Choice>
              <mc:Fallback>
                <p:oleObj name="公式" r:id="rId11" imgW="1904174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946" y="3905890"/>
                        <a:ext cx="4677158" cy="81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42"/>
              </p:ext>
            </p:extLst>
          </p:nvPr>
        </p:nvGraphicFramePr>
        <p:xfrm>
          <a:off x="2975573" y="4596747"/>
          <a:ext cx="6532283" cy="945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公式" r:id="rId13" imgW="2946400" imgH="419100" progId="Equation.3">
                  <p:embed/>
                </p:oleObj>
              </mc:Choice>
              <mc:Fallback>
                <p:oleObj name="公式" r:id="rId13" imgW="2946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573" y="4596747"/>
                        <a:ext cx="6532283" cy="945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204734" y="1472084"/>
            <a:ext cx="545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endParaRPr kumimoji="1"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228497" y="3442843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于是由换元公式</a:t>
            </a:r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" name="文本框 1"/>
          <p:cNvSpPr txBox="1"/>
          <p:nvPr/>
        </p:nvSpPr>
        <p:spPr>
          <a:xfrm>
            <a:off x="2228497" y="889172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081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21981" y="777237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98700" y="1614488"/>
            <a:ext cx="977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09438"/>
              </p:ext>
            </p:extLst>
          </p:nvPr>
        </p:nvGraphicFramePr>
        <p:xfrm>
          <a:off x="4295774" y="461964"/>
          <a:ext cx="2613025" cy="10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4" y="461964"/>
                        <a:ext cx="2613025" cy="1050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156868" y="16875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8909"/>
              </p:ext>
            </p:extLst>
          </p:nvPr>
        </p:nvGraphicFramePr>
        <p:xfrm>
          <a:off x="3748549" y="1709674"/>
          <a:ext cx="1555364" cy="52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549" y="1709674"/>
                        <a:ext cx="1555364" cy="52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75641"/>
              </p:ext>
            </p:extLst>
          </p:nvPr>
        </p:nvGraphicFramePr>
        <p:xfrm>
          <a:off x="3547544" y="2444626"/>
          <a:ext cx="808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544" y="2444626"/>
                        <a:ext cx="808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45665"/>
              </p:ext>
            </p:extLst>
          </p:nvPr>
        </p:nvGraphicFramePr>
        <p:xfrm>
          <a:off x="4432300" y="2192647"/>
          <a:ext cx="1397551" cy="9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9" imgW="622030" imgH="406224" progId="Equation.DSMT4">
                  <p:embed/>
                </p:oleObj>
              </mc:Choice>
              <mc:Fallback>
                <p:oleObj name="Equation" r:id="rId9" imgW="62203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192647"/>
                        <a:ext cx="1397551" cy="912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78700"/>
              </p:ext>
            </p:extLst>
          </p:nvPr>
        </p:nvGraphicFramePr>
        <p:xfrm>
          <a:off x="5983288" y="2168525"/>
          <a:ext cx="925512" cy="95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11" imgW="393359" imgH="406048" progId="Equation.DSMT4">
                  <p:embed/>
                </p:oleObj>
              </mc:Choice>
              <mc:Fallback>
                <p:oleObj name="Equation" r:id="rId11" imgW="393359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2168525"/>
                        <a:ext cx="925512" cy="955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11244"/>
              </p:ext>
            </p:extLst>
          </p:nvPr>
        </p:nvGraphicFramePr>
        <p:xfrm>
          <a:off x="6908800" y="2168525"/>
          <a:ext cx="1275432" cy="90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13" imgW="571252" imgH="406224" progId="Equation.DSMT4">
                  <p:embed/>
                </p:oleObj>
              </mc:Choice>
              <mc:Fallback>
                <p:oleObj name="Equation" r:id="rId13" imgW="57125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168525"/>
                        <a:ext cx="1275432" cy="90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16960"/>
              </p:ext>
            </p:extLst>
          </p:nvPr>
        </p:nvGraphicFramePr>
        <p:xfrm>
          <a:off x="5499720" y="1730634"/>
          <a:ext cx="2053624" cy="52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720" y="1730634"/>
                        <a:ext cx="2053624" cy="52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057400" y="332014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61344"/>
              </p:ext>
            </p:extLst>
          </p:nvPr>
        </p:nvGraphicFramePr>
        <p:xfrm>
          <a:off x="2927648" y="3019297"/>
          <a:ext cx="6408712" cy="213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17" imgW="2590800" imgH="914400" progId="Equation.DSMT4">
                  <p:embed/>
                </p:oleObj>
              </mc:Choice>
              <mc:Fallback>
                <p:oleObj name="Equation" r:id="rId17" imgW="2590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3019297"/>
                        <a:ext cx="6408712" cy="213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045317" y="5025805"/>
            <a:ext cx="1967136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明显换元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78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3" grpId="0" autoUpdateAnimBg="0"/>
      <p:bldP spid="17420" grpId="0" autoUpdateAnimBg="0"/>
      <p:bldP spid="184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895" name="Object 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83318094"/>
              </p:ext>
            </p:extLst>
          </p:nvPr>
        </p:nvGraphicFramePr>
        <p:xfrm>
          <a:off x="3503712" y="463128"/>
          <a:ext cx="396398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463128"/>
                        <a:ext cx="3963988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34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公式" r:id="rId5" imgW="114151" imgH="215619" progId="Equation.3">
                  <p:embed/>
                </p:oleObj>
              </mc:Choice>
              <mc:Fallback>
                <p:oleObj name="公式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2419479" y="1970009"/>
            <a:ext cx="990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解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9462" name="Rectangle 12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47076"/>
              </p:ext>
            </p:extLst>
          </p:nvPr>
        </p:nvGraphicFramePr>
        <p:xfrm>
          <a:off x="3691099" y="1772816"/>
          <a:ext cx="5625507" cy="348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7" imgW="2311200" imgH="1422360" progId="Equation.DSMT4">
                  <p:embed/>
                </p:oleObj>
              </mc:Choice>
              <mc:Fallback>
                <p:oleObj name="Equation" r:id="rId7" imgW="2311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99" y="1772816"/>
                        <a:ext cx="5625507" cy="3482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4"/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graphicFrame>
        <p:nvGraphicFramePr>
          <p:cNvPr id="37909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080156724"/>
              </p:ext>
            </p:extLst>
          </p:nvPr>
        </p:nvGraphicFramePr>
        <p:xfrm>
          <a:off x="3287688" y="5085184"/>
          <a:ext cx="47371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9" imgW="1917360" imgH="457200" progId="Equation.DSMT4">
                  <p:embed/>
                </p:oleObj>
              </mc:Choice>
              <mc:Fallback>
                <p:oleObj name="Equation" r:id="rId9" imgW="1917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5085184"/>
                        <a:ext cx="47371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Box 1"/>
          <p:cNvSpPr txBox="1">
            <a:spLocks noChangeArrowheads="1"/>
          </p:cNvSpPr>
          <p:nvPr/>
        </p:nvSpPr>
        <p:spPr bwMode="auto">
          <a:xfrm>
            <a:off x="2419479" y="825872"/>
            <a:ext cx="823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8EE3C-0D10-4908-84C6-E211F20AC9D3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35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0038"/>
              </p:ext>
            </p:extLst>
          </p:nvPr>
        </p:nvGraphicFramePr>
        <p:xfrm>
          <a:off x="4077494" y="654844"/>
          <a:ext cx="29178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3" imgW="952087" imgH="342751" progId="Equation.DSMT4">
                  <p:embed/>
                </p:oleObj>
              </mc:Choice>
              <mc:Fallback>
                <p:oleObj name="Equation" r:id="rId3" imgW="952087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494" y="654844"/>
                        <a:ext cx="29178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186114" y="1752600"/>
          <a:ext cx="20716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公式" r:id="rId5" imgW="952087" imgH="266584" progId="Equation.3">
                  <p:embed/>
                </p:oleObj>
              </mc:Choice>
              <mc:Fallback>
                <p:oleObj name="公式" r:id="rId5" imgW="95208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1752600"/>
                        <a:ext cx="20716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638800" y="1828801"/>
          <a:ext cx="27130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公式" r:id="rId7" imgW="1130300" imgH="228600" progId="Equation.3">
                  <p:embed/>
                </p:oleObj>
              </mc:Choice>
              <mc:Fallback>
                <p:oleObj name="公式" r:id="rId7" imgW="113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28801"/>
                        <a:ext cx="27130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09825" y="3429000"/>
          <a:ext cx="46482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公式" r:id="rId9" imgW="1790700" imgH="419100" progId="Equation.3">
                  <p:embed/>
                </p:oleObj>
              </mc:Choice>
              <mc:Fallback>
                <p:oleObj name="公式" r:id="rId9" imgW="179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429000"/>
                        <a:ext cx="46482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362201" y="4724401"/>
          <a:ext cx="64357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公式" r:id="rId11" imgW="2794000" imgH="393700" progId="Equation.3">
                  <p:embed/>
                </p:oleObj>
              </mc:Choice>
              <mc:Fallback>
                <p:oleObj name="公式" r:id="rId11" imgW="279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724401"/>
                        <a:ext cx="64357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362201" y="1798227"/>
            <a:ext cx="596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endParaRPr kumimoji="1" lang="en-US" altLang="zh-CN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0463" y="26670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于是由换元公式得</a:t>
            </a:r>
          </a:p>
        </p:txBody>
      </p:sp>
      <p:sp>
        <p:nvSpPr>
          <p:cNvPr id="20489" name="TextBox 1"/>
          <p:cNvSpPr txBox="1">
            <a:spLocks noChangeArrowheads="1"/>
          </p:cNvSpPr>
          <p:nvPr/>
        </p:nvSpPr>
        <p:spPr bwMode="auto">
          <a:xfrm>
            <a:off x="2362201" y="811106"/>
            <a:ext cx="15763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例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1" dirty="0"/>
              <a:t>   </a:t>
            </a:r>
            <a:r>
              <a:rPr lang="zh-CN" altLang="en-US" b="1" dirty="0"/>
              <a:t>求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114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163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174796" y="654049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当分母的阶较高时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可采用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倒代换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4171"/>
              </p:ext>
            </p:extLst>
          </p:nvPr>
        </p:nvGraphicFramePr>
        <p:xfrm>
          <a:off x="7608168" y="469105"/>
          <a:ext cx="96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公式" r:id="rId3" imgW="965200" imgH="889000" progId="Equation.3">
                  <p:embed/>
                </p:oleObj>
              </mc:Choice>
              <mc:Fallback>
                <p:oleObj name="公式" r:id="rId3" imgW="965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469105"/>
                        <a:ext cx="965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754313" y="1984375"/>
            <a:ext cx="1371600" cy="889000"/>
            <a:chOff x="1056" y="1632"/>
            <a:chExt cx="864" cy="560"/>
          </a:xfrm>
        </p:grpSpPr>
        <p:sp>
          <p:nvSpPr>
            <p:cNvPr id="21519" name="Text Box 10"/>
            <p:cNvSpPr txBox="1">
              <a:spLocks noChangeArrowheads="1"/>
            </p:cNvSpPr>
            <p:nvPr/>
          </p:nvSpPr>
          <p:spPr bwMode="auto">
            <a:xfrm>
              <a:off x="1056" y="1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令</a:t>
              </a:r>
            </a:p>
          </p:txBody>
        </p:sp>
        <p:graphicFrame>
          <p:nvGraphicFramePr>
            <p:cNvPr id="21520" name="Object 11"/>
            <p:cNvGraphicFramePr>
              <a:graphicFrameLocks noChangeAspect="1"/>
            </p:cNvGraphicFramePr>
            <p:nvPr/>
          </p:nvGraphicFramePr>
          <p:xfrm>
            <a:off x="1392" y="1632"/>
            <a:ext cx="5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0" name="公式" r:id="rId5" imgW="838200" imgH="889000" progId="Equation.3">
                    <p:embed/>
                  </p:oleObj>
                </mc:Choice>
                <mc:Fallback>
                  <p:oleObj name="公式" r:id="rId5" imgW="8382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32"/>
                          <a:ext cx="528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09801" y="2166939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06900" y="2005013"/>
          <a:ext cx="232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公式" r:id="rId7" imgW="2324100" imgH="889000" progId="Equation.3">
                  <p:embed/>
                </p:oleObj>
              </mc:Choice>
              <mc:Fallback>
                <p:oleObj name="公式" r:id="rId7" imgW="2324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005013"/>
                        <a:ext cx="2324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61240"/>
              </p:ext>
            </p:extLst>
          </p:nvPr>
        </p:nvGraphicFramePr>
        <p:xfrm>
          <a:off x="2230438" y="2814613"/>
          <a:ext cx="2156906" cy="96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" name="Equation" r:id="rId9" imgW="965200" imgH="431800" progId="Equation.DSMT4">
                  <p:embed/>
                </p:oleObj>
              </mc:Choice>
              <mc:Fallback>
                <p:oleObj name="Equation" r:id="rId9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814613"/>
                        <a:ext cx="2156906" cy="96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13872"/>
              </p:ext>
            </p:extLst>
          </p:nvPr>
        </p:nvGraphicFramePr>
        <p:xfrm>
          <a:off x="4345175" y="2788161"/>
          <a:ext cx="3379415" cy="153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11" imgW="1511300" imgH="685800" progId="Equation.DSMT4">
                  <p:embed/>
                </p:oleObj>
              </mc:Choice>
              <mc:Fallback>
                <p:oleObj name="Equation" r:id="rId11" imgW="1511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175" y="2788161"/>
                        <a:ext cx="3379415" cy="1533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66182"/>
              </p:ext>
            </p:extLst>
          </p:nvPr>
        </p:nvGraphicFramePr>
        <p:xfrm>
          <a:off x="7724590" y="2776512"/>
          <a:ext cx="190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" name="Equation" r:id="rId13" imgW="812447" imgH="444307" progId="Equation.DSMT4">
                  <p:embed/>
                </p:oleObj>
              </mc:Choice>
              <mc:Fallback>
                <p:oleObj name="Equation" r:id="rId13" imgW="8124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590" y="2776512"/>
                        <a:ext cx="1905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230438" y="4052889"/>
          <a:ext cx="2322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" name="Equation" r:id="rId15" imgW="990170" imgH="431613" progId="Equation.DSMT4">
                  <p:embed/>
                </p:oleObj>
              </mc:Choice>
              <mc:Fallback>
                <p:oleObj name="Equation" r:id="rId15" imgW="99017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052889"/>
                        <a:ext cx="23225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419601" y="4114801"/>
          <a:ext cx="30972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6" name="Equation" r:id="rId17" imgW="1320227" imgH="431613" progId="Equation.DSMT4">
                  <p:embed/>
                </p:oleObj>
              </mc:Choice>
              <mc:Fallback>
                <p:oleObj name="Equation" r:id="rId17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114801"/>
                        <a:ext cx="30972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06137"/>
              </p:ext>
            </p:extLst>
          </p:nvPr>
        </p:nvGraphicFramePr>
        <p:xfrm>
          <a:off x="2876045" y="5209099"/>
          <a:ext cx="2177543" cy="90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Equation" r:id="rId19" imgW="977760" imgH="406080" progId="Equation.DSMT4">
                  <p:embed/>
                </p:oleObj>
              </mc:Choice>
              <mc:Fallback>
                <p:oleObj name="Equation" r:id="rId19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045" y="5209099"/>
                        <a:ext cx="2177543" cy="90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91689"/>
              </p:ext>
            </p:extLst>
          </p:nvPr>
        </p:nvGraphicFramePr>
        <p:xfrm>
          <a:off x="5077420" y="5235808"/>
          <a:ext cx="2659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" name="Equation" r:id="rId21" imgW="1231560" imgH="406080" progId="Equation.DSMT4">
                  <p:embed/>
                </p:oleObj>
              </mc:Choice>
              <mc:Fallback>
                <p:oleObj name="Equation" r:id="rId21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420" y="5235808"/>
                        <a:ext cx="2659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209801" y="1046695"/>
            <a:ext cx="4013881" cy="997260"/>
            <a:chOff x="2209801" y="1046695"/>
            <a:chExt cx="4013881" cy="997260"/>
          </a:xfrm>
        </p:grpSpPr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501764"/>
                </p:ext>
              </p:extLst>
            </p:nvPr>
          </p:nvGraphicFramePr>
          <p:xfrm>
            <a:off x="3995130" y="1046695"/>
            <a:ext cx="2228552" cy="997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9" name="Equation" r:id="rId23" imgW="965200" imgH="431800" progId="Equation.DSMT4">
                    <p:embed/>
                  </p:oleObj>
                </mc:Choice>
                <mc:Fallback>
                  <p:oleObj name="Equation" r:id="rId23" imgW="9652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130" y="1046695"/>
                          <a:ext cx="2228552" cy="997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"/>
            <p:cNvSpPr txBox="1">
              <a:spLocks noChangeArrowheads="1"/>
            </p:cNvSpPr>
            <p:nvPr/>
          </p:nvSpPr>
          <p:spPr bwMode="auto">
            <a:xfrm>
              <a:off x="2209801" y="1282841"/>
              <a:ext cx="1576387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FF0000"/>
                  </a:solidFill>
                </a:rPr>
                <a:t>例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altLang="zh-CN" b="1" dirty="0"/>
                <a:t>   </a:t>
              </a:r>
              <a:r>
                <a:rPr lang="zh-CN" altLang="en-US" b="1" dirty="0"/>
                <a:t>求</a:t>
              </a: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583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9194" y="639203"/>
            <a:ext cx="3888432" cy="977108"/>
          </a:xfrm>
        </p:spPr>
        <p:txBody>
          <a:bodyPr/>
          <a:lstStyle/>
          <a:p>
            <a:pPr algn="l" eaLnBrk="1" hangingPunct="1"/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凑微分积分法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20586164"/>
              </p:ext>
            </p:extLst>
          </p:nvPr>
        </p:nvGraphicFramePr>
        <p:xfrm>
          <a:off x="4400550" y="1972190"/>
          <a:ext cx="22320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143000" imgH="342900" progId="Equation.DSMT4">
                  <p:embed/>
                </p:oleObj>
              </mc:Choice>
              <mc:Fallback>
                <p:oleObj name="Equation" r:id="rId3" imgW="1143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972190"/>
                        <a:ext cx="22320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544387" y="2075892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024412"/>
              </p:ext>
            </p:extLst>
          </p:nvPr>
        </p:nvGraphicFramePr>
        <p:xfrm>
          <a:off x="4635501" y="3501008"/>
          <a:ext cx="1762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761669" imgH="495085" progId="Equation.DSMT4">
                  <p:embed/>
                </p:oleObj>
              </mc:Choice>
              <mc:Fallback>
                <p:oleObj name="Equation" r:id="rId5" imgW="76166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1" y="3501008"/>
                        <a:ext cx="17621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566988" y="3933826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45CD-C86B-48D4-829F-F0E1BCAACD99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57141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1523680" y="750187"/>
            <a:ext cx="1864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  计算</a:t>
            </a:r>
          </a:p>
        </p:txBody>
      </p:sp>
      <p:graphicFrame>
        <p:nvGraphicFramePr>
          <p:cNvPr id="2253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89441"/>
              </p:ext>
            </p:extLst>
          </p:nvPr>
        </p:nvGraphicFramePr>
        <p:xfrm>
          <a:off x="3549579" y="439786"/>
          <a:ext cx="24288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3" imgW="1002865" imgH="482391" progId="Equation.DSMT4">
                  <p:embed/>
                </p:oleObj>
              </mc:Choice>
              <mc:Fallback>
                <p:oleObj name="Equation" r:id="rId3" imgW="100286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579" y="439786"/>
                        <a:ext cx="24288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499799" y="1491329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2614161" y="1486825"/>
            <a:ext cx="3325813" cy="568325"/>
            <a:chOff x="1066800" y="1486382"/>
            <a:chExt cx="3326180" cy="568225"/>
          </a:xfrm>
        </p:grpSpPr>
        <p:sp>
          <p:nvSpPr>
            <p:cNvPr id="22550" name="TextBox 4"/>
            <p:cNvSpPr txBox="1">
              <a:spLocks noChangeArrowheads="1"/>
            </p:cNvSpPr>
            <p:nvPr/>
          </p:nvSpPr>
          <p:spPr bwMode="auto">
            <a:xfrm>
              <a:off x="1066800" y="1508885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做变换</a:t>
              </a:r>
            </a:p>
          </p:txBody>
        </p:sp>
        <p:graphicFrame>
          <p:nvGraphicFramePr>
            <p:cNvPr id="22551" name="对象 5"/>
            <p:cNvGraphicFramePr>
              <a:graphicFrameLocks noChangeAspect="1"/>
            </p:cNvGraphicFramePr>
            <p:nvPr/>
          </p:nvGraphicFramePr>
          <p:xfrm>
            <a:off x="2209800" y="1486382"/>
            <a:ext cx="2183180" cy="56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2" name="Equation" r:id="rId5" imgW="927100" imgH="241300" progId="Equation.DSMT4">
                    <p:embed/>
                  </p:oleObj>
                </mc:Choice>
                <mc:Fallback>
                  <p:oleObj name="Equation" r:id="rId5" imgW="9271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486382"/>
                          <a:ext cx="2183180" cy="568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6020503" y="1524112"/>
            <a:ext cx="4006850" cy="525462"/>
            <a:chOff x="4572000" y="1522413"/>
            <a:chExt cx="4006850" cy="524807"/>
          </a:xfrm>
        </p:grpSpPr>
        <p:graphicFrame>
          <p:nvGraphicFramePr>
            <p:cNvPr id="22548" name="对象 6"/>
            <p:cNvGraphicFramePr>
              <a:graphicFrameLocks noChangeAspect="1"/>
            </p:cNvGraphicFramePr>
            <p:nvPr/>
          </p:nvGraphicFramePr>
          <p:xfrm>
            <a:off x="5157788" y="1522413"/>
            <a:ext cx="3421062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3" name="Equation" r:id="rId7" imgW="1536700" imgH="228600" progId="Equation.DSMT4">
                    <p:embed/>
                  </p:oleObj>
                </mc:Choice>
                <mc:Fallback>
                  <p:oleObj name="Equation" r:id="rId7" imgW="1536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788" y="1522413"/>
                          <a:ext cx="3421062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TextBox 7"/>
            <p:cNvSpPr txBox="1">
              <a:spLocks noChangeArrowheads="1"/>
            </p:cNvSpPr>
            <p:nvPr/>
          </p:nvSpPr>
          <p:spPr bwMode="auto">
            <a:xfrm>
              <a:off x="4572000" y="15240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则</a:t>
              </a:r>
            </a:p>
          </p:txBody>
        </p:sp>
      </p:grpSp>
      <p:grpSp>
        <p:nvGrpSpPr>
          <p:cNvPr id="14" name="组合 13"/>
          <p:cNvGrpSpPr>
            <a:grpSpLocks/>
          </p:cNvGrpSpPr>
          <p:nvPr/>
        </p:nvGrpSpPr>
        <p:grpSpPr bwMode="auto">
          <a:xfrm>
            <a:off x="1735292" y="2024127"/>
            <a:ext cx="2955925" cy="917575"/>
            <a:chOff x="621714" y="2005728"/>
            <a:chExt cx="2956259" cy="917575"/>
          </a:xfrm>
        </p:grpSpPr>
        <p:sp>
          <p:nvSpPr>
            <p:cNvPr id="22545" name="TextBox 10"/>
            <p:cNvSpPr txBox="1">
              <a:spLocks noChangeArrowheads="1"/>
            </p:cNvSpPr>
            <p:nvPr/>
          </p:nvSpPr>
          <p:spPr bwMode="auto">
            <a:xfrm>
              <a:off x="621714" y="2209800"/>
              <a:ext cx="29562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时，        </a:t>
              </a:r>
            </a:p>
          </p:txBody>
        </p:sp>
        <p:graphicFrame>
          <p:nvGraphicFramePr>
            <p:cNvPr id="22546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750424"/>
                </p:ext>
              </p:extLst>
            </p:nvPr>
          </p:nvGraphicFramePr>
          <p:xfrm>
            <a:off x="1043352" y="2005728"/>
            <a:ext cx="885825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4" name="Equation" r:id="rId9" imgW="393480" imgH="406080" progId="Equation.DSMT4">
                    <p:embed/>
                  </p:oleObj>
                </mc:Choice>
                <mc:Fallback>
                  <p:oleObj name="Equation" r:id="rId9" imgW="3934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352" y="2005728"/>
                          <a:ext cx="885825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对象 12"/>
            <p:cNvGraphicFramePr>
              <a:graphicFrameLocks noChangeAspect="1"/>
            </p:cNvGraphicFramePr>
            <p:nvPr/>
          </p:nvGraphicFramePr>
          <p:xfrm>
            <a:off x="2461406" y="2032876"/>
            <a:ext cx="916643" cy="862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5" name="Equation" r:id="rId11" imgW="431613" imgH="406224" progId="Equation.DSMT4">
                    <p:embed/>
                  </p:oleObj>
                </mc:Choice>
                <mc:Fallback>
                  <p:oleObj name="Equation" r:id="rId11" imgW="43161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406" y="2032876"/>
                          <a:ext cx="916643" cy="862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4605852" y="2028905"/>
            <a:ext cx="2957512" cy="917575"/>
            <a:chOff x="621714" y="2005728"/>
            <a:chExt cx="2956259" cy="917575"/>
          </a:xfrm>
        </p:grpSpPr>
        <p:sp>
          <p:nvSpPr>
            <p:cNvPr id="22542" name="TextBox 15"/>
            <p:cNvSpPr txBox="1">
              <a:spLocks noChangeArrowheads="1"/>
            </p:cNvSpPr>
            <p:nvPr/>
          </p:nvSpPr>
          <p:spPr bwMode="auto">
            <a:xfrm>
              <a:off x="621714" y="2209800"/>
              <a:ext cx="29562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当         时，        </a:t>
              </a:r>
            </a:p>
          </p:txBody>
        </p:sp>
        <p:graphicFrame>
          <p:nvGraphicFramePr>
            <p:cNvPr id="22543" name="对象 16"/>
            <p:cNvGraphicFramePr>
              <a:graphicFrameLocks noChangeAspect="1"/>
            </p:cNvGraphicFramePr>
            <p:nvPr/>
          </p:nvGraphicFramePr>
          <p:xfrm>
            <a:off x="1043352" y="2005728"/>
            <a:ext cx="885825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6" name="Equation" r:id="rId13" imgW="393359" imgH="406048" progId="Equation.DSMT4">
                    <p:embed/>
                  </p:oleObj>
                </mc:Choice>
                <mc:Fallback>
                  <p:oleObj name="Equation" r:id="rId13" imgW="393359" imgH="406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352" y="2005728"/>
                          <a:ext cx="885825" cy="91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对象 17"/>
            <p:cNvGraphicFramePr>
              <a:graphicFrameLocks noChangeAspect="1"/>
            </p:cNvGraphicFramePr>
            <p:nvPr/>
          </p:nvGraphicFramePr>
          <p:xfrm>
            <a:off x="2470505" y="2040048"/>
            <a:ext cx="916643" cy="862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7" name="Equation" r:id="rId15" imgW="431613" imgH="406224" progId="Equation.DSMT4">
                    <p:embed/>
                  </p:oleObj>
                </mc:Choice>
                <mc:Fallback>
                  <p:oleObj name="Equation" r:id="rId15" imgW="43161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505" y="2040048"/>
                          <a:ext cx="916643" cy="862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444255" y="2256903"/>
            <a:ext cx="1266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，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00374"/>
              </p:ext>
            </p:extLst>
          </p:nvPr>
        </p:nvGraphicFramePr>
        <p:xfrm>
          <a:off x="1453428" y="2830762"/>
          <a:ext cx="6241503" cy="112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Equation" r:id="rId17" imgW="2679700" imgH="482600" progId="Equation.DSMT4">
                  <p:embed/>
                </p:oleObj>
              </mc:Choice>
              <mc:Fallback>
                <p:oleObj name="Equation" r:id="rId17" imgW="2679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28" y="2830762"/>
                        <a:ext cx="6241503" cy="112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02684"/>
              </p:ext>
            </p:extLst>
          </p:nvPr>
        </p:nvGraphicFramePr>
        <p:xfrm>
          <a:off x="7623146" y="2941702"/>
          <a:ext cx="1387351" cy="88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19" imgW="596900" imgH="381000" progId="Equation.DSMT4">
                  <p:embed/>
                </p:oleObj>
              </mc:Choice>
              <mc:Fallback>
                <p:oleObj name="Equation" r:id="rId19" imgW="596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46" y="2941702"/>
                        <a:ext cx="1387351" cy="88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55773"/>
              </p:ext>
            </p:extLst>
          </p:nvPr>
        </p:nvGraphicFramePr>
        <p:xfrm>
          <a:off x="8965565" y="2868868"/>
          <a:ext cx="1963831" cy="95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Equation" r:id="rId21" imgW="863225" imgH="418918" progId="Equation.DSMT4">
                  <p:embed/>
                </p:oleObj>
              </mc:Choice>
              <mc:Fallback>
                <p:oleObj name="Equation" r:id="rId21" imgW="86322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565" y="2868868"/>
                        <a:ext cx="1963831" cy="952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Box 22"/>
          <p:cNvSpPr txBox="1">
            <a:spLocks noChangeArrowheads="1"/>
          </p:cNvSpPr>
          <p:nvPr/>
        </p:nvSpPr>
        <p:spPr bwMode="auto">
          <a:xfrm>
            <a:off x="6055667" y="755310"/>
            <a:ext cx="1627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上海交大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92015"/>
              </p:ext>
            </p:extLst>
          </p:nvPr>
        </p:nvGraphicFramePr>
        <p:xfrm>
          <a:off x="2599744" y="4114643"/>
          <a:ext cx="5693710" cy="113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23" imgW="2616120" imgH="520560" progId="Equation.DSMT4">
                  <p:embed/>
                </p:oleObj>
              </mc:Choice>
              <mc:Fallback>
                <p:oleObj name="Equation" r:id="rId23" imgW="2616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744" y="4114643"/>
                        <a:ext cx="5693710" cy="113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23408"/>
              </p:ext>
            </p:extLst>
          </p:nvPr>
        </p:nvGraphicFramePr>
        <p:xfrm>
          <a:off x="2462636" y="5208528"/>
          <a:ext cx="40084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" name="Equation" r:id="rId25" imgW="1841400" imgH="380880" progId="Equation.DSMT4">
                  <p:embed/>
                </p:oleObj>
              </mc:Choice>
              <mc:Fallback>
                <p:oleObj name="Equation" r:id="rId25" imgW="1841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36" y="5208528"/>
                        <a:ext cx="40084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83886"/>
              </p:ext>
            </p:extLst>
          </p:nvPr>
        </p:nvGraphicFramePr>
        <p:xfrm>
          <a:off x="6549561" y="5179953"/>
          <a:ext cx="2266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3" name="Equation" r:id="rId27" imgW="1041120" imgH="393480" progId="Equation.DSMT4">
                  <p:embed/>
                </p:oleObj>
              </mc:Choice>
              <mc:Fallback>
                <p:oleObj name="Equation" r:id="rId27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561" y="5179953"/>
                        <a:ext cx="22669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528710" y="4349785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另解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28636"/>
              </p:ext>
            </p:extLst>
          </p:nvPr>
        </p:nvGraphicFramePr>
        <p:xfrm>
          <a:off x="8894998" y="5179953"/>
          <a:ext cx="1007556" cy="85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4" name="Equation" r:id="rId29" imgW="495000" imgH="419040" progId="Equation.DSMT4">
                  <p:embed/>
                </p:oleObj>
              </mc:Choice>
              <mc:Fallback>
                <p:oleObj name="Equation" r:id="rId29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998" y="5179953"/>
                        <a:ext cx="1007556" cy="85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05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67552"/>
              </p:ext>
            </p:extLst>
          </p:nvPr>
        </p:nvGraphicFramePr>
        <p:xfrm>
          <a:off x="2281238" y="1233488"/>
          <a:ext cx="7173912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Document" r:id="rId3" imgW="7087575" imgH="2773727" progId="Word.Document.8">
                  <p:embed/>
                </p:oleObj>
              </mc:Choice>
              <mc:Fallback>
                <p:oleObj name="Document" r:id="rId3" imgW="7087575" imgH="27737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233488"/>
                        <a:ext cx="7173912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1238" y="4203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证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84571"/>
              </p:ext>
            </p:extLst>
          </p:nvPr>
        </p:nvGraphicFramePr>
        <p:xfrm>
          <a:off x="3366120" y="4141364"/>
          <a:ext cx="565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公式" r:id="rId5" imgW="5651500" imgH="685800" progId="Equation.3">
                  <p:embed/>
                </p:oleObj>
              </mc:Choice>
              <mc:Fallback>
                <p:oleObj name="公式" r:id="rId5" imgW="5651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120" y="4141364"/>
                        <a:ext cx="565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83797"/>
              </p:ext>
            </p:extLst>
          </p:nvPr>
        </p:nvGraphicFramePr>
        <p:xfrm>
          <a:off x="2927648" y="4827164"/>
          <a:ext cx="5715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文档" r:id="rId7" imgW="5275031" imgH="790336" progId="Word.Document.8">
                  <p:embed/>
                </p:oleObj>
              </mc:Choice>
              <mc:Fallback>
                <p:oleObj name="文档" r:id="rId7" imgW="5275031" imgH="790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4827164"/>
                        <a:ext cx="57150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Box 2"/>
          <p:cNvSpPr txBox="1">
            <a:spLocks noChangeArrowheads="1"/>
          </p:cNvSpPr>
          <p:nvPr/>
        </p:nvSpPr>
        <p:spPr bwMode="auto">
          <a:xfrm>
            <a:off x="3366120" y="527132"/>
            <a:ext cx="224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称性方法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55922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76275"/>
              </p:ext>
            </p:extLst>
          </p:nvPr>
        </p:nvGraphicFramePr>
        <p:xfrm>
          <a:off x="2844800" y="1675607"/>
          <a:ext cx="195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公式" r:id="rId3" imgW="1955800" imgH="660400" progId="Equation.3">
                  <p:embed/>
                </p:oleObj>
              </mc:Choice>
              <mc:Fallback>
                <p:oleObj name="公式" r:id="rId3" imgW="19558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675607"/>
                        <a:ext cx="195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24614"/>
              </p:ext>
            </p:extLst>
          </p:nvPr>
        </p:nvGraphicFramePr>
        <p:xfrm>
          <a:off x="4821150" y="1675607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公式" r:id="rId5" imgW="2171700" imgH="660400" progId="Equation.3">
                  <p:embed/>
                </p:oleObj>
              </mc:Choice>
              <mc:Fallback>
                <p:oleObj name="公式" r:id="rId5" imgW="21717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150" y="1675607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21269"/>
              </p:ext>
            </p:extLst>
          </p:nvPr>
        </p:nvGraphicFramePr>
        <p:xfrm>
          <a:off x="6959600" y="1626312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公式" r:id="rId7" imgW="1727200" imgH="685800" progId="Equation.3">
                  <p:embed/>
                </p:oleObj>
              </mc:Choice>
              <mc:Fallback>
                <p:oleObj name="公式" r:id="rId7" imgW="17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626312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17443"/>
              </p:ext>
            </p:extLst>
          </p:nvPr>
        </p:nvGraphicFramePr>
        <p:xfrm>
          <a:off x="2657577" y="2691625"/>
          <a:ext cx="35623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文档" r:id="rId9" imgW="3427851" imgH="459497" progId="Word.Document.8">
                  <p:embed/>
                </p:oleObj>
              </mc:Choice>
              <mc:Fallback>
                <p:oleObj name="文档" r:id="rId9" imgW="3427851" imgH="4594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577" y="2691625"/>
                        <a:ext cx="35623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7852"/>
              </p:ext>
            </p:extLst>
          </p:nvPr>
        </p:nvGraphicFramePr>
        <p:xfrm>
          <a:off x="6159500" y="2700322"/>
          <a:ext cx="2146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公式" r:id="rId11" imgW="2145369" imgH="406224" progId="Equation.3">
                  <p:embed/>
                </p:oleObj>
              </mc:Choice>
              <mc:Fallback>
                <p:oleObj name="公式" r:id="rId11" imgW="214536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700322"/>
                        <a:ext cx="2146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54807"/>
              </p:ext>
            </p:extLst>
          </p:nvPr>
        </p:nvGraphicFramePr>
        <p:xfrm>
          <a:off x="3223419" y="3260693"/>
          <a:ext cx="5643562" cy="67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公式" r:id="rId13" imgW="5549900" imgH="660400" progId="Equation.3">
                  <p:embed/>
                </p:oleObj>
              </mc:Choice>
              <mc:Fallback>
                <p:oleObj name="公式" r:id="rId13" imgW="5549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19" y="3260693"/>
                        <a:ext cx="5643562" cy="671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864"/>
              </p:ext>
            </p:extLst>
          </p:nvPr>
        </p:nvGraphicFramePr>
        <p:xfrm>
          <a:off x="4965700" y="3948164"/>
          <a:ext cx="199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公式" r:id="rId15" imgW="1993900" imgH="685800" progId="Equation.3">
                  <p:embed/>
                </p:oleObj>
              </mc:Choice>
              <mc:Fallback>
                <p:oleObj name="公式" r:id="rId15" imgW="1993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948164"/>
                        <a:ext cx="1993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72578"/>
              </p:ext>
            </p:extLst>
          </p:nvPr>
        </p:nvGraphicFramePr>
        <p:xfrm>
          <a:off x="2667000" y="4728369"/>
          <a:ext cx="3492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" name="文档" r:id="rId17" imgW="3257837" imgH="445713" progId="Word.Document.8">
                  <p:embed/>
                </p:oleObj>
              </mc:Choice>
              <mc:Fallback>
                <p:oleObj name="文档" r:id="rId17" imgW="3257837" imgH="445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8369"/>
                        <a:ext cx="34925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99041"/>
              </p:ext>
            </p:extLst>
          </p:nvPr>
        </p:nvGraphicFramePr>
        <p:xfrm>
          <a:off x="6229350" y="4728369"/>
          <a:ext cx="2374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" name="公式" r:id="rId19" imgW="2373870" imgH="406224" progId="Equation.3">
                  <p:embed/>
                </p:oleObj>
              </mc:Choice>
              <mc:Fallback>
                <p:oleObj name="公式" r:id="rId19" imgW="237387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728369"/>
                        <a:ext cx="2374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55834"/>
              </p:ext>
            </p:extLst>
          </p:nvPr>
        </p:nvGraphicFramePr>
        <p:xfrm>
          <a:off x="3200400" y="5214938"/>
          <a:ext cx="55514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公式" r:id="rId21" imgW="5549900" imgH="660400" progId="Equation.3">
                  <p:embed/>
                </p:oleObj>
              </mc:Choice>
              <mc:Fallback>
                <p:oleObj name="公式" r:id="rId21" imgW="5549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14938"/>
                        <a:ext cx="55514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25065"/>
              </p:ext>
            </p:extLst>
          </p:nvPr>
        </p:nvGraphicFramePr>
        <p:xfrm>
          <a:off x="8731692" y="5380038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公式" r:id="rId22" imgW="609600" imgH="330200" progId="Equation.3">
                  <p:embed/>
                </p:oleObj>
              </mc:Choice>
              <mc:Fallback>
                <p:oleObj name="公式" r:id="rId22" imgW="609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692" y="5380038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12361"/>
              </p:ext>
            </p:extLst>
          </p:nvPr>
        </p:nvGraphicFramePr>
        <p:xfrm>
          <a:off x="2816732" y="699219"/>
          <a:ext cx="5715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文档" r:id="rId24" imgW="5275031" imgH="790336" progId="Word.Document.8">
                  <p:embed/>
                </p:oleObj>
              </mc:Choice>
              <mc:Fallback>
                <p:oleObj name="文档" r:id="rId24" imgW="5275031" imgH="790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2" y="699219"/>
                        <a:ext cx="57150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4744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991350" y="4679950"/>
            <a:ext cx="2286000" cy="762000"/>
          </a:xfrm>
          <a:prstGeom prst="rect">
            <a:avLst/>
          </a:prstGeom>
          <a:solidFill>
            <a:srgbClr val="93FFD3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7721600" y="1968500"/>
            <a:ext cx="1752600" cy="1066800"/>
          </a:xfrm>
          <a:prstGeom prst="rect">
            <a:avLst/>
          </a:prstGeom>
          <a:solidFill>
            <a:srgbClr val="FFE7E7"/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950200" y="29591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奇函数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673600" y="1968500"/>
            <a:ext cx="1752600" cy="1066800"/>
          </a:xfrm>
          <a:prstGeom prst="rect">
            <a:avLst/>
          </a:prstGeom>
          <a:solidFill>
            <a:srgbClr val="97FFFF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62200" y="901701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387600" y="2211388"/>
            <a:ext cx="96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070350" y="69215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公式" r:id="rId3" imgW="3086100" imgH="965200" progId="Equation.3">
                  <p:embed/>
                </p:oleObj>
              </mc:Choice>
              <mc:Fallback>
                <p:oleObj name="公式" r:id="rId3" imgW="30861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69215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073400" y="219710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917950" y="1981200"/>
          <a:ext cx="298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公式" r:id="rId5" imgW="2984500" imgH="977900" progId="Equation.3">
                  <p:embed/>
                </p:oleObj>
              </mc:Choice>
              <mc:Fallback>
                <p:oleObj name="公式" r:id="rId5" imgW="29845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981200"/>
                        <a:ext cx="298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959600" y="2012950"/>
          <a:ext cx="297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公式" r:id="rId7" imgW="2971800" imgH="939800" progId="Equation.3">
                  <p:embed/>
                </p:oleObj>
              </mc:Choice>
              <mc:Fallback>
                <p:oleObj name="公式" r:id="rId7" imgW="2971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012950"/>
                        <a:ext cx="2971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902200" y="2971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偶函数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844800" y="3492500"/>
          <a:ext cx="3086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公式" r:id="rId9" imgW="3086100" imgH="977900" progId="Equation.3">
                  <p:embed/>
                </p:oleObj>
              </mc:Choice>
              <mc:Fallback>
                <p:oleObj name="公式" r:id="rId9" imgW="30861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92500"/>
                        <a:ext cx="30861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937250" y="3492500"/>
          <a:ext cx="3759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公式" r:id="rId11" imgW="3759200" imgH="1041400" progId="Equation.3">
                  <p:embed/>
                </p:oleObj>
              </mc:Choice>
              <mc:Fallback>
                <p:oleObj name="公式" r:id="rId11" imgW="37592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492500"/>
                        <a:ext cx="3759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844800" y="4749800"/>
          <a:ext cx="328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公式" r:id="rId13" imgW="3289300" imgH="660400" progId="Equation.3">
                  <p:embed/>
                </p:oleObj>
              </mc:Choice>
              <mc:Fallback>
                <p:oleObj name="公式" r:id="rId13" imgW="3289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749800"/>
                        <a:ext cx="328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6197600" y="4756150"/>
          <a:ext cx="302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公式" r:id="rId15" imgW="3022600" imgH="660400" progId="Equation.3">
                  <p:embed/>
                </p:oleObj>
              </mc:Choice>
              <mc:Fallback>
                <p:oleObj name="公式" r:id="rId15" imgW="3022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756150"/>
                        <a:ext cx="3022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03638"/>
              </p:ext>
            </p:extLst>
          </p:nvPr>
        </p:nvGraphicFramePr>
        <p:xfrm>
          <a:off x="2816493" y="5605565"/>
          <a:ext cx="1253857" cy="3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公式" r:id="rId17" imgW="1104900" imgH="304800" progId="Equation.3">
                  <p:embed/>
                </p:oleObj>
              </mc:Choice>
              <mc:Fallback>
                <p:oleObj name="公式" r:id="rId17" imgW="1104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493" y="5605565"/>
                        <a:ext cx="1253857" cy="34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124700" y="5411788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单位圆的面积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074642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  <p:bldP spid="20484" grpId="0" autoUpdateAnimBg="0"/>
      <p:bldP spid="20485" grpId="0" animBg="1"/>
      <p:bldP spid="20487" grpId="0" autoUpdateAnimBg="0"/>
      <p:bldP spid="20489" grpId="0" autoUpdateAnimBg="0"/>
      <p:bldP spid="20492" grpId="0" autoUpdateAnimBg="0"/>
      <p:bldP spid="2049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126582" y="74484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计算积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66550"/>
              </p:ext>
            </p:extLst>
          </p:nvPr>
        </p:nvGraphicFramePr>
        <p:xfrm>
          <a:off x="4971421" y="581819"/>
          <a:ext cx="2965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Equation" r:id="rId3" imgW="1320227" imgH="330057" progId="Equation.DSMT4">
                  <p:embed/>
                </p:oleObj>
              </mc:Choice>
              <mc:Fallback>
                <p:oleObj name="Equation" r:id="rId3" imgW="132022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421" y="581819"/>
                        <a:ext cx="29654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57600" y="1371600"/>
          <a:ext cx="3367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5" imgW="1472561" imgH="266584" progId="Equation.DSMT4">
                  <p:embed/>
                </p:oleObj>
              </mc:Choice>
              <mc:Fallback>
                <p:oleObj name="Equation" r:id="rId5" imgW="147256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33670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55939" y="2166938"/>
          <a:ext cx="3570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7" imgW="1562100" imgH="266700" progId="Equation.DSMT4">
                  <p:embed/>
                </p:oleObj>
              </mc:Choice>
              <mc:Fallback>
                <p:oleObj name="Equation" r:id="rId7" imgW="156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9" y="2166938"/>
                        <a:ext cx="35702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81780"/>
              </p:ext>
            </p:extLst>
          </p:nvPr>
        </p:nvGraphicFramePr>
        <p:xfrm>
          <a:off x="6629400" y="1951039"/>
          <a:ext cx="2667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" name="Equation" r:id="rId9" imgW="1206360" imgH="495000" progId="Equation.DSMT4">
                  <p:embed/>
                </p:oleObj>
              </mc:Choice>
              <mc:Fallback>
                <p:oleObj name="Equation" r:id="rId9" imgW="1206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51039"/>
                        <a:ext cx="26670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22664" y="2819400"/>
          <a:ext cx="4092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11" imgW="1790700" imgH="266700" progId="Equation.DSMT4">
                  <p:embed/>
                </p:oleObj>
              </mc:Choice>
              <mc:Fallback>
                <p:oleObj name="Equation" r:id="rId11" imgW="1790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4" y="2819400"/>
                        <a:ext cx="4092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1986"/>
              </p:ext>
            </p:extLst>
          </p:nvPr>
        </p:nvGraphicFramePr>
        <p:xfrm>
          <a:off x="4211638" y="3470892"/>
          <a:ext cx="35814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13" imgW="1549400" imgH="330200" progId="Equation.DSMT4">
                  <p:embed/>
                </p:oleObj>
              </mc:Choice>
              <mc:Fallback>
                <p:oleObj name="Equation" r:id="rId13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70892"/>
                        <a:ext cx="35814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91135" y="1518983"/>
            <a:ext cx="615553" cy="44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24189" y="1481139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设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5226" y="2209801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则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14588" y="3581401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由对称性，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453797" y="4311651"/>
            <a:ext cx="1989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更一般地，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210845" y="4306513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若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222612" y="4307306"/>
            <a:ext cx="544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则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024189" y="5029200"/>
          <a:ext cx="5597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15" imgW="2425700" imgH="330200" progId="Equation.DSMT4">
                  <p:embed/>
                </p:oleObj>
              </mc:Choice>
              <mc:Fallback>
                <p:oleObj name="Equation" r:id="rId15" imgW="2425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9" y="5029200"/>
                        <a:ext cx="5597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46684"/>
              </p:ext>
            </p:extLst>
          </p:nvPr>
        </p:nvGraphicFramePr>
        <p:xfrm>
          <a:off x="4786313" y="4276372"/>
          <a:ext cx="2432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" name="Equation" r:id="rId17" imgW="939392" imgH="203112" progId="Equation.DSMT4">
                  <p:embed/>
                </p:oleObj>
              </mc:Choice>
              <mc:Fallback>
                <p:oleObj name="Equation" r:id="rId17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276372"/>
                        <a:ext cx="24320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68165" y="747220"/>
            <a:ext cx="7407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739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59496" y="721660"/>
            <a:ext cx="7407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295286" y="72100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计算积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34246"/>
              </p:ext>
            </p:extLst>
          </p:nvPr>
        </p:nvGraphicFramePr>
        <p:xfrm>
          <a:off x="3868738" y="488950"/>
          <a:ext cx="25749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7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8738" y="488950"/>
                        <a:ext cx="25749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176803" y="162844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15115"/>
              </p:ext>
            </p:extLst>
          </p:nvPr>
        </p:nvGraphicFramePr>
        <p:xfrm>
          <a:off x="4251428" y="1461783"/>
          <a:ext cx="944740" cy="51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8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1428" y="1461783"/>
                        <a:ext cx="944740" cy="51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251391" y="3114969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于是，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24194"/>
              </p:ext>
            </p:extLst>
          </p:nvPr>
        </p:nvGraphicFramePr>
        <p:xfrm>
          <a:off x="5910461" y="3495949"/>
          <a:ext cx="18415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9" name="Equation" r:id="rId8" imgW="888840" imgH="457200" progId="Equation.DSMT4">
                  <p:embed/>
                </p:oleObj>
              </mc:Choice>
              <mc:Fallback>
                <p:oleObj name="Equation" r:id="rId8" imgW="888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10461" y="3495949"/>
                        <a:ext cx="18415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387750" y="4944246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所以，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10845"/>
              </p:ext>
            </p:extLst>
          </p:nvPr>
        </p:nvGraphicFramePr>
        <p:xfrm>
          <a:off x="2622458" y="5093571"/>
          <a:ext cx="11779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0" name="Equation" r:id="rId10" imgW="545760" imgH="406080" progId="Equation.DSMT4">
                  <p:embed/>
                </p:oleObj>
              </mc:Choice>
              <mc:Fallback>
                <p:oleObj name="Equation" r:id="rId10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2458" y="5093571"/>
                        <a:ext cx="11779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85586"/>
              </p:ext>
            </p:extLst>
          </p:nvPr>
        </p:nvGraphicFramePr>
        <p:xfrm>
          <a:off x="1802022" y="1396344"/>
          <a:ext cx="24923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1" name="Equation" r:id="rId12" imgW="1155600" imgH="457200" progId="Equation.DSMT4">
                  <p:embed/>
                </p:oleObj>
              </mc:Choice>
              <mc:Fallback>
                <p:oleObj name="Equation" r:id="rId12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2022" y="1396344"/>
                        <a:ext cx="24923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04165"/>
              </p:ext>
            </p:extLst>
          </p:nvPr>
        </p:nvGraphicFramePr>
        <p:xfrm>
          <a:off x="5105916" y="1396343"/>
          <a:ext cx="2630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2" name="Equation" r:id="rId14" imgW="1218960" imgH="457200" progId="Equation.DSMT4">
                  <p:embed/>
                </p:oleObj>
              </mc:Choice>
              <mc:Fallback>
                <p:oleObj name="Equation" r:id="rId14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05916" y="1396343"/>
                        <a:ext cx="26304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42522"/>
              </p:ext>
            </p:extLst>
          </p:nvPr>
        </p:nvGraphicFramePr>
        <p:xfrm>
          <a:off x="2134116" y="2250465"/>
          <a:ext cx="1806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3" name="Equation" r:id="rId16" imgW="838080" imgH="457200" progId="Equation.DSMT4">
                  <p:embed/>
                </p:oleObj>
              </mc:Choice>
              <mc:Fallback>
                <p:oleObj name="Equation" r:id="rId1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4116" y="2250465"/>
                        <a:ext cx="18065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89635"/>
              </p:ext>
            </p:extLst>
          </p:nvPr>
        </p:nvGraphicFramePr>
        <p:xfrm>
          <a:off x="3872122" y="2250464"/>
          <a:ext cx="1943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4" name="Equation" r:id="rId18" imgW="901440" imgH="457200" progId="Equation.DSMT4">
                  <p:embed/>
                </p:oleObj>
              </mc:Choice>
              <mc:Fallback>
                <p:oleObj name="Equation" r:id="rId18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72122" y="2250464"/>
                        <a:ext cx="19431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1103"/>
              </p:ext>
            </p:extLst>
          </p:nvPr>
        </p:nvGraphicFramePr>
        <p:xfrm>
          <a:off x="1387750" y="3476105"/>
          <a:ext cx="45735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5" name="Equation" r:id="rId20" imgW="2120760" imgH="457200" progId="Equation.DSMT4">
                  <p:embed/>
                </p:oleObj>
              </mc:Choice>
              <mc:Fallback>
                <p:oleObj name="Equation" r:id="rId20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87750" y="3476105"/>
                        <a:ext cx="457358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0139"/>
              </p:ext>
            </p:extLst>
          </p:nvPr>
        </p:nvGraphicFramePr>
        <p:xfrm>
          <a:off x="2214283" y="4284712"/>
          <a:ext cx="27368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6" name="Equation" r:id="rId22" imgW="1320480" imgH="419040" progId="Equation.DSMT4">
                  <p:embed/>
                </p:oleObj>
              </mc:Choice>
              <mc:Fallback>
                <p:oleObj name="Equation" r:id="rId22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14283" y="4284712"/>
                        <a:ext cx="273685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82925"/>
              </p:ext>
            </p:extLst>
          </p:nvPr>
        </p:nvGraphicFramePr>
        <p:xfrm>
          <a:off x="8135938" y="1657350"/>
          <a:ext cx="3260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7" name="Equation" r:id="rId24" imgW="1511280" imgH="457200" progId="Equation.DSMT4">
                  <p:embed/>
                </p:oleObj>
              </mc:Choice>
              <mc:Fallback>
                <p:oleObj name="Equation" r:id="rId24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35938" y="1657350"/>
                        <a:ext cx="32607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02319"/>
              </p:ext>
            </p:extLst>
          </p:nvPr>
        </p:nvGraphicFramePr>
        <p:xfrm>
          <a:off x="8135938" y="720725"/>
          <a:ext cx="30686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8" name="Equation" r:id="rId26" imgW="1422360" imgH="457200" progId="Equation.DSMT4">
                  <p:embed/>
                </p:oleObj>
              </mc:Choice>
              <mc:Fallback>
                <p:oleObj name="Equation" r:id="rId26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35938" y="720725"/>
                        <a:ext cx="306863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93042"/>
              </p:ext>
            </p:extLst>
          </p:nvPr>
        </p:nvGraphicFramePr>
        <p:xfrm>
          <a:off x="8127825" y="2531555"/>
          <a:ext cx="3422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9" name="Equation" r:id="rId28" imgW="1587240" imgH="469800" progId="Equation.DSMT4">
                  <p:embed/>
                </p:oleObj>
              </mc:Choice>
              <mc:Fallback>
                <p:oleObj name="Equation" r:id="rId28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825" y="2531555"/>
                        <a:ext cx="34226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05792"/>
              </p:ext>
            </p:extLst>
          </p:nvPr>
        </p:nvGraphicFramePr>
        <p:xfrm>
          <a:off x="8107654" y="3581400"/>
          <a:ext cx="3946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0" name="Equation" r:id="rId30" imgW="1828800" imgH="444240" progId="Equation.DSMT4">
                  <p:embed/>
                </p:oleObj>
              </mc:Choice>
              <mc:Fallback>
                <p:oleObj name="Equation" r:id="rId30" imgW="1828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07654" y="3581400"/>
                        <a:ext cx="39465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71339"/>
              </p:ext>
            </p:extLst>
          </p:nvPr>
        </p:nvGraphicFramePr>
        <p:xfrm>
          <a:off x="8127825" y="4718893"/>
          <a:ext cx="3179763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1" name="Equation" r:id="rId32" imgW="1473120" imgH="647640" progId="Equation.DSMT4">
                  <p:embed/>
                </p:oleObj>
              </mc:Choice>
              <mc:Fallback>
                <p:oleObj name="Equation" r:id="rId32" imgW="14731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127825" y="4718893"/>
                        <a:ext cx="3179763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7896200" y="488950"/>
            <a:ext cx="0" cy="567383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32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824844" y="556580"/>
            <a:ext cx="6356350" cy="750888"/>
            <a:chOff x="2532844" y="5966721"/>
            <a:chExt cx="6356423" cy="751683"/>
          </a:xfrm>
        </p:grpSpPr>
        <p:graphicFrame>
          <p:nvGraphicFramePr>
            <p:cNvPr id="27664" name="对象 1"/>
            <p:cNvGraphicFramePr>
              <a:graphicFrameLocks noChangeAspect="1"/>
            </p:cNvGraphicFramePr>
            <p:nvPr/>
          </p:nvGraphicFramePr>
          <p:xfrm>
            <a:off x="2532844" y="5966721"/>
            <a:ext cx="2976304" cy="751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4" name="Equation" r:id="rId3" imgW="1308100" imgH="330200" progId="Equation.DSMT4">
                    <p:embed/>
                  </p:oleObj>
                </mc:Choice>
                <mc:Fallback>
                  <p:oleObj name="Equation" r:id="rId3" imgW="13081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844" y="5966721"/>
                          <a:ext cx="2976304" cy="751683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TextBox 2"/>
            <p:cNvSpPr txBox="1">
              <a:spLocks noChangeArrowheads="1"/>
            </p:cNvSpPr>
            <p:nvPr/>
          </p:nvSpPr>
          <p:spPr bwMode="auto">
            <a:xfrm>
              <a:off x="5715000" y="6139933"/>
              <a:ext cx="31742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400" b="1" dirty="0">
                  <a:solidFill>
                    <a:srgbClr val="0000CC"/>
                  </a:solidFill>
                </a:rPr>
                <a:t>清华大学冬令营试题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282826" y="3657600"/>
            <a:ext cx="3206749" cy="527050"/>
            <a:chOff x="2282826" y="3657600"/>
            <a:chExt cx="3206749" cy="527050"/>
          </a:xfrm>
        </p:grpSpPr>
        <p:sp>
          <p:nvSpPr>
            <p:cNvPr id="27651" name="TextBox 4"/>
            <p:cNvSpPr txBox="1">
              <a:spLocks noChangeArrowheads="1"/>
            </p:cNvSpPr>
            <p:nvPr/>
          </p:nvSpPr>
          <p:spPr bwMode="auto">
            <a:xfrm>
              <a:off x="2282826" y="3657600"/>
              <a:ext cx="542925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若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652" name="对象 5"/>
                <p:cNvSpPr txBox="1"/>
                <p:nvPr/>
              </p:nvSpPr>
              <p:spPr bwMode="auto">
                <a:xfrm>
                  <a:off x="2827338" y="3657600"/>
                  <a:ext cx="2662237" cy="5270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,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7652" name="对象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27338" y="3657600"/>
                  <a:ext cx="2662237" cy="5270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765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25152"/>
              </p:ext>
            </p:extLst>
          </p:nvPr>
        </p:nvGraphicFramePr>
        <p:xfrm>
          <a:off x="2824844" y="1377807"/>
          <a:ext cx="37576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" name="Equation" r:id="rId6" imgW="1536700" imgH="330200" progId="Equation.DSMT4">
                  <p:embed/>
                </p:oleObj>
              </mc:Choice>
              <mc:Fallback>
                <p:oleObj name="Equation" r:id="rId6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44" y="1377807"/>
                        <a:ext cx="3757613" cy="806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7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6" name="Equation" r:id="rId8" imgW="437454" imgH="680484" progId="Equation.DSMT4">
                  <p:embed/>
                </p:oleObj>
              </mc:Choice>
              <mc:Fallback>
                <p:oleObj name="Equation" r:id="rId8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655" name="对象 8"/>
              <p:cNvSpPr txBox="1"/>
              <p:nvPr/>
            </p:nvSpPr>
            <p:spPr bwMode="auto">
              <a:xfrm>
                <a:off x="5489575" y="3511550"/>
                <a:ext cx="3727450" cy="80645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7655" name="对象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9575" y="3511550"/>
                <a:ext cx="3727450" cy="806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65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25915"/>
              </p:ext>
            </p:extLst>
          </p:nvPr>
        </p:nvGraphicFramePr>
        <p:xfrm>
          <a:off x="2824844" y="2265362"/>
          <a:ext cx="3725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" name="Equation" r:id="rId11" imgW="1524000" imgH="330200" progId="Equation.DSMT4">
                  <p:embed/>
                </p:oleObj>
              </mc:Choice>
              <mc:Fallback>
                <p:oleObj name="Equation" r:id="rId11" imgW="152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44" y="2265362"/>
                        <a:ext cx="3725862" cy="806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对象 10"/>
          <p:cNvGraphicFramePr>
            <a:graphicFrameLocks noChangeAspect="1"/>
          </p:cNvGraphicFramePr>
          <p:nvPr/>
        </p:nvGraphicFramePr>
        <p:xfrm>
          <a:off x="3048000" y="3200400"/>
          <a:ext cx="1885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Equation" r:id="rId13" imgW="571004" imgH="126890" progId="Equation.DSMT4">
                  <p:embed/>
                </p:oleObj>
              </mc:Choice>
              <mc:Fallback>
                <p:oleObj name="Equation" r:id="rId13" imgW="571004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885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8" name="组合 6"/>
          <p:cNvGrpSpPr>
            <a:grpSpLocks/>
          </p:cNvGrpSpPr>
          <p:nvPr/>
        </p:nvGrpSpPr>
        <p:grpSpPr bwMode="auto">
          <a:xfrm>
            <a:off x="1681551" y="4538602"/>
            <a:ext cx="8239125" cy="762000"/>
            <a:chOff x="381047" y="5336232"/>
            <a:chExt cx="8238587" cy="762000"/>
          </a:xfrm>
        </p:grpSpPr>
        <p:graphicFrame>
          <p:nvGraphicFramePr>
            <p:cNvPr id="27661" name="对象 2"/>
            <p:cNvGraphicFramePr>
              <a:graphicFrameLocks noChangeAspect="1"/>
            </p:cNvGraphicFramePr>
            <p:nvPr/>
          </p:nvGraphicFramePr>
          <p:xfrm>
            <a:off x="2515933" y="5336232"/>
            <a:ext cx="4425461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39" name="Equation" r:id="rId15" imgW="1917700" imgH="330200" progId="Equation.DSMT4">
                    <p:embed/>
                  </p:oleObj>
                </mc:Choice>
                <mc:Fallback>
                  <p:oleObj name="Equation" r:id="rId15" imgW="191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933" y="5336232"/>
                          <a:ext cx="4425461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TextBox 3"/>
            <p:cNvSpPr txBox="1">
              <a:spLocks noChangeArrowheads="1"/>
            </p:cNvSpPr>
            <p:nvPr/>
          </p:nvSpPr>
          <p:spPr bwMode="auto">
            <a:xfrm>
              <a:off x="381047" y="5455622"/>
              <a:ext cx="21466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FF0000"/>
                  </a:solidFill>
                </a:rPr>
                <a:t>练习</a:t>
              </a:r>
              <a:r>
                <a:rPr lang="zh-CN" altLang="en-US" sz="2800" b="1"/>
                <a:t> 计算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zh-CN" altLang="en-US" sz="2800" b="1"/>
            </a:p>
          </p:txBody>
        </p:sp>
        <p:sp>
          <p:nvSpPr>
            <p:cNvPr id="27663" name="TextBox 5"/>
            <p:cNvSpPr txBox="1">
              <a:spLocks noChangeArrowheads="1"/>
            </p:cNvSpPr>
            <p:nvPr/>
          </p:nvSpPr>
          <p:spPr bwMode="auto">
            <a:xfrm>
              <a:off x="6998677" y="5517177"/>
              <a:ext cx="1620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天津大学</a:t>
              </a: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766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34903"/>
              </p:ext>
            </p:extLst>
          </p:nvPr>
        </p:nvGraphicFramePr>
        <p:xfrm>
          <a:off x="3211367" y="5300602"/>
          <a:ext cx="3445165" cy="78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" name="Equation" r:id="rId17" imgW="1447560" imgH="330120" progId="Equation.DSMT4">
                  <p:embed/>
                </p:oleObj>
              </mc:Choice>
              <mc:Fallback>
                <p:oleObj name="Equation" r:id="rId17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67" y="5300602"/>
                        <a:ext cx="3445165" cy="786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281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276600" y="4800601"/>
          <a:ext cx="1955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" name="公式" r:id="rId3" imgW="1955800" imgH="723900" progId="Equation.3">
                  <p:embed/>
                </p:oleObj>
              </mc:Choice>
              <mc:Fallback>
                <p:oleObj name="公式" r:id="rId3" imgW="19558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1"/>
                        <a:ext cx="1955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334000" y="4724400"/>
          <a:ext cx="321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公式" r:id="rId5" imgW="3213100" imgH="939800" progId="Equation.3">
                  <p:embed/>
                </p:oleObj>
              </mc:Choice>
              <mc:Fallback>
                <p:oleObj name="公式" r:id="rId5" imgW="3213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24400"/>
                        <a:ext cx="3213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357563" y="5638801"/>
          <a:ext cx="2120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" name="公式" r:id="rId7" imgW="2120900" imgH="723900" progId="Equation.3">
                  <p:embed/>
                </p:oleObj>
              </mc:Choice>
              <mc:Fallback>
                <p:oleObj name="公式" r:id="rId7" imgW="21209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638801"/>
                        <a:ext cx="21209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86400" y="5638801"/>
          <a:ext cx="2374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1" name="公式" r:id="rId9" imgW="2374900" imgH="723900" progId="Equation.3">
                  <p:embed/>
                </p:oleObj>
              </mc:Choice>
              <mc:Fallback>
                <p:oleObj name="公式" r:id="rId9" imgW="23749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8801"/>
                        <a:ext cx="23749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965450" y="35052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38600" y="33528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公式" r:id="rId11" imgW="1295400" imgH="838200" progId="Equation.3">
                  <p:embed/>
                </p:oleObj>
              </mc:Choice>
              <mc:Fallback>
                <p:oleObj name="公式" r:id="rId11" imgW="1295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38800" y="3581400"/>
          <a:ext cx="181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公式" r:id="rId13" imgW="1816100" imgH="368300" progId="Equation.3">
                  <p:embed/>
                </p:oleObj>
              </mc:Choice>
              <mc:Fallback>
                <p:oleObj name="公式" r:id="rId13" imgW="1816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181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56000" y="4267200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公式" r:id="rId15" imgW="838200" imgH="330200" progId="Equation.3">
                  <p:embed/>
                </p:oleObj>
              </mc:Choice>
              <mc:Fallback>
                <p:oleObj name="公式" r:id="rId15" imgW="838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267200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24400" y="399256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公式" r:id="rId17" imgW="1320800" imgH="838200" progId="Equation.3">
                  <p:embed/>
                </p:oleObj>
              </mc:Choice>
              <mc:Fallback>
                <p:oleObj name="公式" r:id="rId17" imgW="1320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92563"/>
                        <a:ext cx="132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48400" y="3962400"/>
          <a:ext cx="85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6" name="公式" r:id="rId19" imgW="850900" imgH="838200" progId="Equation.3">
                  <p:embed/>
                </p:oleObj>
              </mc:Choice>
              <mc:Fallback>
                <p:oleObj name="公式" r:id="rId19" imgW="850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85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239000" y="4191000"/>
          <a:ext cx="124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公式" r:id="rId21" imgW="1244600" imgH="368300" progId="Equation.3">
                  <p:embed/>
                </p:oleObj>
              </mc:Choice>
              <mc:Fallback>
                <p:oleObj name="公式" r:id="rId21" imgW="1244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1244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46288" y="349091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解</a:t>
            </a:r>
          </a:p>
        </p:txBody>
      </p:sp>
      <p:sp>
        <p:nvSpPr>
          <p:cNvPr id="28686" name="TextBox 13"/>
          <p:cNvSpPr txBox="1">
            <a:spLocks noChangeArrowheads="1"/>
          </p:cNvSpPr>
          <p:nvPr/>
        </p:nvSpPr>
        <p:spPr bwMode="auto">
          <a:xfrm>
            <a:off x="3405905" y="446279"/>
            <a:ext cx="3057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一些特殊代换举例</a:t>
            </a:r>
          </a:p>
        </p:txBody>
      </p:sp>
      <p:graphicFrame>
        <p:nvGraphicFramePr>
          <p:cNvPr id="2868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99371"/>
              </p:ext>
            </p:extLst>
          </p:nvPr>
        </p:nvGraphicFramePr>
        <p:xfrm>
          <a:off x="2028826" y="1066801"/>
          <a:ext cx="6302375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" name="Equation" r:id="rId23" imgW="2908300" imgH="1054100" progId="Equation.DSMT4">
                  <p:embed/>
                </p:oleObj>
              </mc:Choice>
              <mc:Fallback>
                <p:oleObj name="Equation" r:id="rId23" imgW="29083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1066801"/>
                        <a:ext cx="6302375" cy="22828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对象 10"/>
          <p:cNvGraphicFramePr>
            <a:graphicFrameLocks noChangeAspect="1"/>
          </p:cNvGraphicFramePr>
          <p:nvPr/>
        </p:nvGraphicFramePr>
        <p:xfrm>
          <a:off x="7670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" name="Equation" r:id="rId25" imgW="437454" imgH="680484" progId="Equation.DSMT4">
                  <p:embed/>
                </p:oleObj>
              </mc:Choice>
              <mc:Fallback>
                <p:oleObj name="Equation" r:id="rId25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33528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Box 11"/>
          <p:cNvSpPr txBox="1">
            <a:spLocks noChangeArrowheads="1"/>
          </p:cNvSpPr>
          <p:nvPr/>
        </p:nvSpPr>
        <p:spPr bwMode="auto">
          <a:xfrm>
            <a:off x="8648700" y="5664200"/>
            <a:ext cx="265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,(3)</a:t>
            </a:r>
            <a:r>
              <a:rPr lang="zh-CN" altLang="en-US" sz="2800" b="1" dirty="0"/>
              <a:t>类似证明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2381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/>
      <p:bldP spid="2868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1665806" y="823522"/>
            <a:ext cx="15648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800" b="1" dirty="0"/>
              <a:t>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69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38891"/>
              </p:ext>
            </p:extLst>
          </p:nvPr>
        </p:nvGraphicFramePr>
        <p:xfrm>
          <a:off x="3215680" y="732707"/>
          <a:ext cx="3233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0" name="Equation" r:id="rId3" imgW="1574800" imgH="342900" progId="Equation.DSMT4">
                  <p:embed/>
                </p:oleObj>
              </mc:Choice>
              <mc:Fallback>
                <p:oleObj name="Equation" r:id="rId3" imgW="1574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732707"/>
                        <a:ext cx="32337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44286"/>
              </p:ext>
            </p:extLst>
          </p:nvPr>
        </p:nvGraphicFramePr>
        <p:xfrm>
          <a:off x="6449418" y="732707"/>
          <a:ext cx="3262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1" name="Equation" r:id="rId5" imgW="1586811" imgH="406224" progId="Equation.DSMT4">
                  <p:embed/>
                </p:oleObj>
              </mc:Choice>
              <mc:Fallback>
                <p:oleObj name="Equation" r:id="rId5" imgW="158681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418" y="732707"/>
                        <a:ext cx="3262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63187"/>
              </p:ext>
            </p:extLst>
          </p:nvPr>
        </p:nvGraphicFramePr>
        <p:xfrm>
          <a:off x="2448232" y="1563122"/>
          <a:ext cx="5740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" name="Equation" r:id="rId7" imgW="2794000" imgH="406400" progId="Equation.DSMT4">
                  <p:embed/>
                </p:oleObj>
              </mc:Choice>
              <mc:Fallback>
                <p:oleObj name="Equation" r:id="rId7" imgW="279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32" y="1563122"/>
                        <a:ext cx="5740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48138"/>
              </p:ext>
            </p:extLst>
          </p:nvPr>
        </p:nvGraphicFramePr>
        <p:xfrm>
          <a:off x="2448232" y="2318908"/>
          <a:ext cx="5740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3" name="Equation" r:id="rId9" imgW="2794000" imgH="406400" progId="Equation.DSMT4">
                  <p:embed/>
                </p:oleObj>
              </mc:Choice>
              <mc:Fallback>
                <p:oleObj name="Equation" r:id="rId9" imgW="2794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32" y="2318908"/>
                        <a:ext cx="5740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9682"/>
              </p:ext>
            </p:extLst>
          </p:nvPr>
        </p:nvGraphicFramePr>
        <p:xfrm>
          <a:off x="2448232" y="3207408"/>
          <a:ext cx="31035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4" name="Equation" r:id="rId10" imgW="1511300" imgH="444500" progId="Equation.DSMT4">
                  <p:embed/>
                </p:oleObj>
              </mc:Choice>
              <mc:Fallback>
                <p:oleObj name="Equation" r:id="rId10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32" y="3207408"/>
                        <a:ext cx="31035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78445"/>
              </p:ext>
            </p:extLst>
          </p:nvPr>
        </p:nvGraphicFramePr>
        <p:xfrm>
          <a:off x="5513864" y="3228562"/>
          <a:ext cx="36242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5" name="Equation" r:id="rId12" imgW="1764534" imgH="444307" progId="Equation.DSMT4">
                  <p:embed/>
                </p:oleObj>
              </mc:Choice>
              <mc:Fallback>
                <p:oleObj name="Equation" r:id="rId12" imgW="176453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64" y="3228562"/>
                        <a:ext cx="36242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04262"/>
              </p:ext>
            </p:extLst>
          </p:nvPr>
        </p:nvGraphicFramePr>
        <p:xfrm>
          <a:off x="9138127" y="3255033"/>
          <a:ext cx="9191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6" name="Equation" r:id="rId14" imgW="431613" imgH="406224" progId="Equation.DSMT4">
                  <p:embed/>
                </p:oleObj>
              </mc:Choice>
              <mc:Fallback>
                <p:oleObj name="Equation" r:id="rId14" imgW="4316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127" y="3255033"/>
                        <a:ext cx="9191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97436"/>
              </p:ext>
            </p:extLst>
          </p:nvPr>
        </p:nvGraphicFramePr>
        <p:xfrm>
          <a:off x="2057400" y="4268306"/>
          <a:ext cx="2590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7" name="Equation" r:id="rId16" imgW="1244600" imgH="419100" progId="Equation.DSMT4">
                  <p:embed/>
                </p:oleObj>
              </mc:Choice>
              <mc:Fallback>
                <p:oleObj name="Equation" r:id="rId16" imgW="124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8306"/>
                        <a:ext cx="25908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80999"/>
              </p:ext>
            </p:extLst>
          </p:nvPr>
        </p:nvGraphicFramePr>
        <p:xfrm>
          <a:off x="4648200" y="4268305"/>
          <a:ext cx="2457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" name="Equation" r:id="rId18" imgW="1180588" imgH="418918" progId="Equation.DSMT4">
                  <p:embed/>
                </p:oleObj>
              </mc:Choice>
              <mc:Fallback>
                <p:oleObj name="Equation" r:id="rId18" imgW="118058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8305"/>
                        <a:ext cx="24574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98810"/>
              </p:ext>
            </p:extLst>
          </p:nvPr>
        </p:nvGraphicFramePr>
        <p:xfrm>
          <a:off x="7091364" y="4241317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" name="Equation" r:id="rId20" imgW="1308100" imgH="419100" progId="Equation.DSMT4">
                  <p:embed/>
                </p:oleObj>
              </mc:Choice>
              <mc:Fallback>
                <p:oleObj name="Equation" r:id="rId20" imgW="130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4" y="4241317"/>
                        <a:ext cx="2616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25574"/>
              </p:ext>
            </p:extLst>
          </p:nvPr>
        </p:nvGraphicFramePr>
        <p:xfrm>
          <a:off x="9741465" y="4263520"/>
          <a:ext cx="715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0" name="Equation" r:id="rId22" imgW="342603" imgH="406048" progId="Equation.DSMT4">
                  <p:embed/>
                </p:oleObj>
              </mc:Choice>
              <mc:Fallback>
                <p:oleObj name="Equation" r:id="rId22" imgW="342603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465" y="4263520"/>
                        <a:ext cx="715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43052"/>
              </p:ext>
            </p:extLst>
          </p:nvPr>
        </p:nvGraphicFramePr>
        <p:xfrm>
          <a:off x="2083730" y="5141430"/>
          <a:ext cx="24590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1" name="Equation" r:id="rId24" imgW="1180588" imgH="406224" progId="Equation.DSMT4">
                  <p:embed/>
                </p:oleObj>
              </mc:Choice>
              <mc:Fallback>
                <p:oleObj name="Equation" r:id="rId24" imgW="118058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730" y="5141430"/>
                        <a:ext cx="24590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03765"/>
              </p:ext>
            </p:extLst>
          </p:nvPr>
        </p:nvGraphicFramePr>
        <p:xfrm>
          <a:off x="4490107" y="5163809"/>
          <a:ext cx="2300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2" name="Equation" r:id="rId26" imgW="1104421" imgH="406224" progId="Equation.DSMT4">
                  <p:embed/>
                </p:oleObj>
              </mc:Choice>
              <mc:Fallback>
                <p:oleObj name="Equation" r:id="rId26" imgW="11044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07" y="5163809"/>
                        <a:ext cx="23002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56739"/>
              </p:ext>
            </p:extLst>
          </p:nvPr>
        </p:nvGraphicFramePr>
        <p:xfrm>
          <a:off x="6743973" y="5147544"/>
          <a:ext cx="23256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3" name="Equation" r:id="rId28" imgW="1117600" imgH="419100" progId="Equation.DSMT4">
                  <p:embed/>
                </p:oleObj>
              </mc:Choice>
              <mc:Fallback>
                <p:oleObj name="Equation" r:id="rId28" imgW="111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973" y="5147544"/>
                        <a:ext cx="23256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95142"/>
              </p:ext>
            </p:extLst>
          </p:nvPr>
        </p:nvGraphicFramePr>
        <p:xfrm>
          <a:off x="8991601" y="5161037"/>
          <a:ext cx="715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4" name="Equation" r:id="rId30" imgW="342603" imgH="406048" progId="Equation.DSMT4">
                  <p:embed/>
                </p:oleObj>
              </mc:Choice>
              <mc:Fallback>
                <p:oleObj name="Equation" r:id="rId30" imgW="342603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5161037"/>
                        <a:ext cx="715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32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1883780" y="707845"/>
            <a:ext cx="884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23" name="组合 5"/>
          <p:cNvGrpSpPr>
            <a:grpSpLocks/>
          </p:cNvGrpSpPr>
          <p:nvPr/>
        </p:nvGrpSpPr>
        <p:grpSpPr bwMode="auto">
          <a:xfrm>
            <a:off x="2678113" y="712591"/>
            <a:ext cx="5627687" cy="523875"/>
            <a:chOff x="1447800" y="559161"/>
            <a:chExt cx="5628464" cy="523220"/>
          </a:xfrm>
        </p:grpSpPr>
        <p:sp>
          <p:nvSpPr>
            <p:cNvPr id="30741" name="TextBox 2"/>
            <p:cNvSpPr txBox="1">
              <a:spLocks noChangeArrowheads="1"/>
            </p:cNvSpPr>
            <p:nvPr/>
          </p:nvSpPr>
          <p:spPr bwMode="auto">
            <a:xfrm>
              <a:off x="1447800" y="559161"/>
              <a:ext cx="56284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设         在                        上连续，</a:t>
              </a:r>
            </a:p>
          </p:txBody>
        </p:sp>
        <p:graphicFrame>
          <p:nvGraphicFramePr>
            <p:cNvPr id="30742" name="对象 3"/>
            <p:cNvGraphicFramePr>
              <a:graphicFrameLocks noChangeAspect="1"/>
            </p:cNvGraphicFramePr>
            <p:nvPr/>
          </p:nvGraphicFramePr>
          <p:xfrm>
            <a:off x="1905000" y="584922"/>
            <a:ext cx="901644" cy="497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2" name="Equation" r:id="rId3" imgW="368140" imgH="203112" progId="Equation.DSMT4">
                    <p:embed/>
                  </p:oleObj>
                </mc:Choice>
                <mc:Fallback>
                  <p:oleObj name="Equation" r:id="rId3" imgW="36814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584922"/>
                          <a:ext cx="901644" cy="497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对象 4"/>
            <p:cNvGraphicFramePr>
              <a:graphicFrameLocks noChangeAspect="1"/>
            </p:cNvGraphicFramePr>
            <p:nvPr/>
          </p:nvGraphicFramePr>
          <p:xfrm>
            <a:off x="3200400" y="576746"/>
            <a:ext cx="2220493" cy="473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3" name="Equation" r:id="rId5" imgW="952087" imgH="203112" progId="Equation.DSMT4">
                    <p:embed/>
                  </p:oleObj>
                </mc:Choice>
                <mc:Fallback>
                  <p:oleObj name="Equation" r:id="rId5" imgW="95208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76746"/>
                          <a:ext cx="2220493" cy="473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4" name="组合 8"/>
          <p:cNvGrpSpPr>
            <a:grpSpLocks/>
          </p:cNvGrpSpPr>
          <p:nvPr/>
        </p:nvGrpSpPr>
        <p:grpSpPr bwMode="auto">
          <a:xfrm>
            <a:off x="1853959" y="1418124"/>
            <a:ext cx="5724525" cy="715962"/>
            <a:chOff x="609600" y="1219200"/>
            <a:chExt cx="5723792" cy="716460"/>
          </a:xfrm>
        </p:grpSpPr>
        <p:graphicFrame>
          <p:nvGraphicFramePr>
            <p:cNvPr id="30739" name="对象 6"/>
            <p:cNvGraphicFramePr>
              <a:graphicFrameLocks noChangeAspect="1"/>
            </p:cNvGraphicFramePr>
            <p:nvPr/>
          </p:nvGraphicFramePr>
          <p:xfrm>
            <a:off x="1676400" y="1219200"/>
            <a:ext cx="4656992" cy="716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4" name="Equation" r:id="rId7" imgW="2146300" imgH="330200" progId="Equation.DSMT4">
                    <p:embed/>
                  </p:oleObj>
                </mc:Choice>
                <mc:Fallback>
                  <p:oleObj name="Equation" r:id="rId7" imgW="21463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1219200"/>
                          <a:ext cx="4656992" cy="716460"/>
                        </a:xfrm>
                        <a:prstGeom prst="rect">
                          <a:avLst/>
                        </a:prstGeom>
                        <a:solidFill>
                          <a:srgbClr val="0099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TextBox 7"/>
            <p:cNvSpPr txBox="1">
              <a:spLocks noChangeArrowheads="1"/>
            </p:cNvSpPr>
            <p:nvPr/>
          </p:nvSpPr>
          <p:spPr bwMode="auto">
            <a:xfrm>
              <a:off x="609600" y="1316687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证明</a:t>
              </a:r>
            </a:p>
          </p:txBody>
        </p:sp>
      </p:grpSp>
      <p:grpSp>
        <p:nvGrpSpPr>
          <p:cNvPr id="30725" name="组合 11"/>
          <p:cNvGrpSpPr>
            <a:grpSpLocks/>
          </p:cNvGrpSpPr>
          <p:nvPr/>
        </p:nvGrpSpPr>
        <p:grpSpPr bwMode="auto">
          <a:xfrm>
            <a:off x="7578484" y="1400175"/>
            <a:ext cx="3049496" cy="812800"/>
            <a:chOff x="611147" y="1922185"/>
            <a:chExt cx="3049324" cy="812800"/>
          </a:xfrm>
        </p:grpSpPr>
        <p:sp>
          <p:nvSpPr>
            <p:cNvPr id="30737" name="TextBox 9"/>
            <p:cNvSpPr txBox="1">
              <a:spLocks noChangeArrowheads="1"/>
            </p:cNvSpPr>
            <p:nvPr/>
          </p:nvSpPr>
          <p:spPr bwMode="auto">
            <a:xfrm>
              <a:off x="611147" y="2057400"/>
              <a:ext cx="12618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/>
                <a:t>并计算</a:t>
              </a:r>
            </a:p>
          </p:txBody>
        </p:sp>
        <p:graphicFrame>
          <p:nvGraphicFramePr>
            <p:cNvPr id="30738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370725"/>
                </p:ext>
              </p:extLst>
            </p:nvPr>
          </p:nvGraphicFramePr>
          <p:xfrm>
            <a:off x="1755471" y="1922185"/>
            <a:ext cx="1905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5" name="Equation" r:id="rId9" imgW="952087" imgH="406224" progId="Equation.DSMT4">
                    <p:embed/>
                  </p:oleObj>
                </mc:Choice>
                <mc:Fallback>
                  <p:oleObj name="Equation" r:id="rId9" imgW="952087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471" y="1922185"/>
                          <a:ext cx="19050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883780" y="2253792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2768670" y="2259428"/>
            <a:ext cx="5449887" cy="1090612"/>
            <a:chOff x="1153339" y="2862590"/>
            <a:chExt cx="5449250" cy="1089630"/>
          </a:xfrm>
        </p:grpSpPr>
        <p:grpSp>
          <p:nvGrpSpPr>
            <p:cNvPr id="30733" name="组合 18"/>
            <p:cNvGrpSpPr>
              <a:grpSpLocks/>
            </p:cNvGrpSpPr>
            <p:nvPr/>
          </p:nvGrpSpPr>
          <p:grpSpPr bwMode="auto">
            <a:xfrm>
              <a:off x="1371599" y="2862590"/>
              <a:ext cx="5230990" cy="523220"/>
              <a:chOff x="1371599" y="2862590"/>
              <a:chExt cx="5230990" cy="523220"/>
            </a:xfrm>
          </p:grpSpPr>
          <p:sp>
            <p:nvSpPr>
              <p:cNvPr id="30735" name="TextBox 13"/>
              <p:cNvSpPr txBox="1">
                <a:spLocks noChangeArrowheads="1"/>
              </p:cNvSpPr>
              <p:nvPr/>
            </p:nvSpPr>
            <p:spPr bwMode="auto">
              <a:xfrm>
                <a:off x="1371599" y="2862590"/>
                <a:ext cx="90281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800" b="1"/>
                  <a:t>因为</a:t>
                </a:r>
              </a:p>
            </p:txBody>
          </p:sp>
          <p:graphicFrame>
            <p:nvGraphicFramePr>
              <p:cNvPr id="30736" name="对象 14"/>
              <p:cNvGraphicFramePr>
                <a:graphicFrameLocks noChangeAspect="1"/>
              </p:cNvGraphicFramePr>
              <p:nvPr/>
            </p:nvGraphicFramePr>
            <p:xfrm>
              <a:off x="2206489" y="2907323"/>
              <a:ext cx="4396100" cy="478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66" name="Equation" r:id="rId11" imgW="1866090" imgH="203112" progId="Equation.DSMT4">
                      <p:embed/>
                    </p:oleObj>
                  </mc:Choice>
                  <mc:Fallback>
                    <p:oleObj name="Equation" r:id="rId11" imgW="186609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6489" y="2907323"/>
                            <a:ext cx="4396100" cy="478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4" name="矩形 16"/>
            <p:cNvSpPr>
              <a:spLocks noChangeArrowheads="1"/>
            </p:cNvSpPr>
            <p:nvPr/>
          </p:nvSpPr>
          <p:spPr bwMode="auto">
            <a:xfrm>
              <a:off x="1153339" y="3429000"/>
              <a:ext cx="3251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分别为偶、奇函数，</a:t>
              </a:r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997118" y="2786707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92946"/>
              </p:ext>
            </p:extLst>
          </p:nvPr>
        </p:nvGraphicFramePr>
        <p:xfrm>
          <a:off x="2146300" y="3296088"/>
          <a:ext cx="6915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7" name="Equation" r:id="rId13" imgW="3225800" imgH="406400" progId="Equation.DSMT4">
                  <p:embed/>
                </p:oleObj>
              </mc:Choice>
              <mc:Fallback>
                <p:oleObj name="Equation" r:id="rId13" imgW="322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296088"/>
                        <a:ext cx="69151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67704"/>
              </p:ext>
            </p:extLst>
          </p:nvPr>
        </p:nvGraphicFramePr>
        <p:xfrm>
          <a:off x="3647728" y="4035987"/>
          <a:ext cx="66182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Equation" r:id="rId15" imgW="3149600" imgH="406400" progId="Equation.DSMT4">
                  <p:embed/>
                </p:oleObj>
              </mc:Choice>
              <mc:Fallback>
                <p:oleObj name="Equation" r:id="rId15" imgW="314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035987"/>
                        <a:ext cx="66182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5297"/>
              </p:ext>
            </p:extLst>
          </p:nvPr>
        </p:nvGraphicFramePr>
        <p:xfrm>
          <a:off x="3647728" y="4804697"/>
          <a:ext cx="4886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Equation" r:id="rId17" imgW="2171700" imgH="406400" progId="Equation.DSMT4">
                  <p:embed/>
                </p:oleObj>
              </mc:Choice>
              <mc:Fallback>
                <p:oleObj name="Equation" r:id="rId17" imgW="217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804697"/>
                        <a:ext cx="4886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93229"/>
              </p:ext>
            </p:extLst>
          </p:nvPr>
        </p:nvGraphicFramePr>
        <p:xfrm>
          <a:off x="3659560" y="5597514"/>
          <a:ext cx="2925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name="Equation" r:id="rId19" imgW="1473200" imgH="330200" progId="Equation.DSMT4">
                  <p:embed/>
                </p:oleObj>
              </mc:Choice>
              <mc:Fallback>
                <p:oleObj name="Equation" r:id="rId19" imgW="1473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60" y="5597514"/>
                        <a:ext cx="29257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104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08213" y="1058068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72735"/>
              </p:ext>
            </p:extLst>
          </p:nvPr>
        </p:nvGraphicFramePr>
        <p:xfrm>
          <a:off x="3976019" y="952967"/>
          <a:ext cx="25400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2540000" imgH="723900" progId="Equation.DSMT4">
                  <p:embed/>
                </p:oleObj>
              </mc:Choice>
              <mc:Fallback>
                <p:oleObj name="Equation" r:id="rId3" imgW="2540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019" y="952967"/>
                        <a:ext cx="25400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043239" y="2060575"/>
          <a:ext cx="5445125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2387600" imgH="889000" progId="Equation.DSMT4">
                  <p:embed/>
                </p:oleObj>
              </mc:Choice>
              <mc:Fallback>
                <p:oleObj name="Equation" r:id="rId5" imgW="238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9" y="2060575"/>
                        <a:ext cx="5445125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08213" y="2276475"/>
            <a:ext cx="1079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424114" y="4292600"/>
            <a:ext cx="813638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凑微分是第一类换元积分法，特点是不要明显地换元，也就不要更换积分的上下限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793239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50604"/>
              </p:ext>
            </p:extLst>
          </p:nvPr>
        </p:nvGraphicFramePr>
        <p:xfrm>
          <a:off x="2567608" y="1052736"/>
          <a:ext cx="6051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3" imgW="2857500" imgH="431800" progId="Equation.DSMT4">
                  <p:embed/>
                </p:oleObj>
              </mc:Choice>
              <mc:Fallback>
                <p:oleObj name="Equation" r:id="rId3" imgW="2857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1052736"/>
                        <a:ext cx="6051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53870"/>
              </p:ext>
            </p:extLst>
          </p:nvPr>
        </p:nvGraphicFramePr>
        <p:xfrm>
          <a:off x="2995022" y="2078436"/>
          <a:ext cx="3971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5" imgW="1764534" imgH="406224" progId="Equation.DSMT4">
                  <p:embed/>
                </p:oleObj>
              </mc:Choice>
              <mc:Fallback>
                <p:oleObj name="Equation" r:id="rId5" imgW="176453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22" y="2078436"/>
                        <a:ext cx="3971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2514"/>
              </p:ext>
            </p:extLst>
          </p:nvPr>
        </p:nvGraphicFramePr>
        <p:xfrm>
          <a:off x="2995022" y="3069036"/>
          <a:ext cx="371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7" imgW="1651000" imgH="406400" progId="Equation.DSMT4">
                  <p:embed/>
                </p:oleObj>
              </mc:Choice>
              <mc:Fallback>
                <p:oleObj name="Equation" r:id="rId7" imgW="165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22" y="3069036"/>
                        <a:ext cx="3714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09553"/>
              </p:ext>
            </p:extLst>
          </p:nvPr>
        </p:nvGraphicFramePr>
        <p:xfrm>
          <a:off x="2949778" y="4059636"/>
          <a:ext cx="2209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9" imgW="964781" imgH="406224" progId="Equation.DSMT4">
                  <p:embed/>
                </p:oleObj>
              </mc:Choice>
              <mc:Fallback>
                <p:oleObj name="Equation" r:id="rId9" imgW="96478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778" y="4059636"/>
                        <a:ext cx="2209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94196"/>
              </p:ext>
            </p:extLst>
          </p:nvPr>
        </p:nvGraphicFramePr>
        <p:xfrm>
          <a:off x="2995022" y="5013176"/>
          <a:ext cx="2119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11" imgW="926698" imgH="266584" progId="Equation.DSMT4">
                  <p:embed/>
                </p:oleObj>
              </mc:Choice>
              <mc:Fallback>
                <p:oleObj name="Equation" r:id="rId11" imgW="92669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022" y="5013176"/>
                        <a:ext cx="21193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5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35572"/>
              </p:ext>
            </p:extLst>
          </p:nvPr>
        </p:nvGraphicFramePr>
        <p:xfrm>
          <a:off x="3646488" y="3584575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2" name="公式" r:id="rId3" imgW="1270000" imgH="279400" progId="Equation.3">
                  <p:embed/>
                </p:oleObj>
              </mc:Choice>
              <mc:Fallback>
                <p:oleObj name="公式" r:id="rId3" imgW="1270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584575"/>
                        <a:ext cx="1270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17358"/>
              </p:ext>
            </p:extLst>
          </p:nvPr>
        </p:nvGraphicFramePr>
        <p:xfrm>
          <a:off x="5014452" y="3556000"/>
          <a:ext cx="1930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公式" r:id="rId5" imgW="1930400" imgH="406400" progId="Equation.3">
                  <p:embed/>
                </p:oleObj>
              </mc:Choice>
              <mc:Fallback>
                <p:oleObj name="公式" r:id="rId5" imgW="1930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52" y="3556000"/>
                        <a:ext cx="1930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724150" y="4267200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公式" r:id="rId7" imgW="838200" imgH="330200" progId="Equation.3">
                  <p:embed/>
                </p:oleObj>
              </mc:Choice>
              <mc:Fallback>
                <p:oleObj name="公式" r:id="rId7" imgW="838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267200"/>
                        <a:ext cx="838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810000" y="4267200"/>
          <a:ext cx="125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公式" r:id="rId9" imgW="1257300" imgH="330200" progId="Equation.3">
                  <p:embed/>
                </p:oleObj>
              </mc:Choice>
              <mc:Fallback>
                <p:oleObj name="公式" r:id="rId9" imgW="1257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125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638800" y="4343400"/>
          <a:ext cx="82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name="公式" r:id="rId11" imgW="825500" imgH="228600" progId="Equation.3">
                  <p:embed/>
                </p:oleObj>
              </mc:Choice>
              <mc:Fallback>
                <p:oleObj name="公式" r:id="rId11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43400"/>
                        <a:ext cx="825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705600" y="4267201"/>
          <a:ext cx="1295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name="公式" r:id="rId13" imgW="1295400" imgH="393700" progId="Equation.3">
                  <p:embed/>
                </p:oleObj>
              </mc:Choice>
              <mc:Fallback>
                <p:oleObj name="公式" r:id="rId13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67201"/>
                        <a:ext cx="1295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598738" y="4800600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公式" r:id="rId15" imgW="2095500" imgH="698500" progId="Equation.3">
                  <p:embed/>
                </p:oleObj>
              </mc:Choice>
              <mc:Fallback>
                <p:oleObj name="公式" r:id="rId15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800600"/>
                        <a:ext cx="2095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876800" y="4800600"/>
          <a:ext cx="386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公式" r:id="rId17" imgW="3860800" imgH="698500" progId="Equation.3">
                  <p:embed/>
                </p:oleObj>
              </mc:Choice>
              <mc:Fallback>
                <p:oleObj name="公式" r:id="rId17" imgW="3860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386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5029200" y="5562600"/>
          <a:ext cx="309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0" name="公式" r:id="rId19" imgW="3098800" imgH="698500" progId="Equation.3">
                  <p:embed/>
                </p:oleObj>
              </mc:Choice>
              <mc:Fallback>
                <p:oleObj name="公式" r:id="rId19" imgW="3098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3098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2969011" y="3464718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278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41041"/>
              </p:ext>
            </p:extLst>
          </p:nvPr>
        </p:nvGraphicFramePr>
        <p:xfrm>
          <a:off x="1991544" y="803148"/>
          <a:ext cx="705485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1" name="Document" r:id="rId21" imgW="7027812" imgH="2638371" progId="Word.Document.8">
                  <p:embed/>
                </p:oleObj>
              </mc:Choice>
              <mc:Fallback>
                <p:oleObj name="Document" r:id="rId21" imgW="7027812" imgH="2638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803148"/>
                        <a:ext cx="705485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Box 2"/>
          <p:cNvSpPr txBox="1">
            <a:spLocks noChangeArrowheads="1"/>
          </p:cNvSpPr>
          <p:nvPr/>
        </p:nvSpPr>
        <p:spPr bwMode="auto">
          <a:xfrm>
            <a:off x="2057401" y="3438525"/>
            <a:ext cx="544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265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1" grpId="0"/>
      <p:bldP spid="3278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794250" y="692150"/>
          <a:ext cx="229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9" name="公式" r:id="rId3" imgW="2298700" imgH="698500" progId="Equation.3">
                  <p:embed/>
                </p:oleObj>
              </mc:Choice>
              <mc:Fallback>
                <p:oleObj name="公式" r:id="rId3" imgW="22987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692150"/>
                        <a:ext cx="2298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270750" y="68580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0" name="公式" r:id="rId5" imgW="2095500" imgH="698500" progId="Equation.3">
                  <p:embed/>
                </p:oleObj>
              </mc:Choice>
              <mc:Fallback>
                <p:oleObj name="公式" r:id="rId5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68580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597150" y="151130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1" name="公式" r:id="rId7" imgW="2463800" imgH="698500" progId="Equation.3">
                  <p:embed/>
                </p:oleObj>
              </mc:Choice>
              <mc:Fallback>
                <p:oleObj name="公式" r:id="rId7" imgW="2463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511300"/>
                        <a:ext cx="2463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181600" y="1504950"/>
          <a:ext cx="2463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2" name="公式" r:id="rId9" imgW="2463800" imgH="698500" progId="Equation.3">
                  <p:embed/>
                </p:oleObj>
              </mc:Choice>
              <mc:Fallback>
                <p:oleObj name="公式" r:id="rId9" imgW="24638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04950"/>
                        <a:ext cx="2463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997200" y="2184400"/>
          <a:ext cx="511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3" name="公式" r:id="rId11" imgW="5118100" imgH="838200" progId="Equation.3">
                  <p:embed/>
                </p:oleObj>
              </mc:Choice>
              <mc:Fallback>
                <p:oleObj name="公式" r:id="rId11" imgW="5118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184400"/>
                        <a:ext cx="511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559050" y="3282950"/>
          <a:ext cx="2184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4" name="公式" r:id="rId13" imgW="2184400" imgH="850900" progId="Equation.3">
                  <p:embed/>
                </p:oleObj>
              </mc:Choice>
              <mc:Fallback>
                <p:oleObj name="公式" r:id="rId13" imgW="21844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282950"/>
                        <a:ext cx="2184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876800" y="3282950"/>
          <a:ext cx="274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" name="公式" r:id="rId15" imgW="2743200" imgH="850900" progId="Equation.3">
                  <p:embed/>
                </p:oleObj>
              </mc:Choice>
              <mc:Fallback>
                <p:oleObj name="公式" r:id="rId15" imgW="27432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82950"/>
                        <a:ext cx="274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628900" y="4349750"/>
          <a:ext cx="381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" name="公式" r:id="rId17" imgW="3810000" imgH="850900" progId="Equation.3">
                  <p:embed/>
                </p:oleObj>
              </mc:Choice>
              <mc:Fallback>
                <p:oleObj name="公式" r:id="rId17" imgW="38100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349750"/>
                        <a:ext cx="3810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6667500" y="4356100"/>
          <a:ext cx="313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7" name="公式" r:id="rId19" imgW="3136900" imgH="838200" progId="Equation.3">
                  <p:embed/>
                </p:oleObj>
              </mc:Choice>
              <mc:Fallback>
                <p:oleObj name="公式" r:id="rId19" imgW="3136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356100"/>
                        <a:ext cx="313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864100" y="5270500"/>
          <a:ext cx="82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" name="公式" r:id="rId21" imgW="825500" imgH="889000" progId="Equation.3">
                  <p:embed/>
                </p:oleObj>
              </mc:Choice>
              <mc:Fallback>
                <p:oleObj name="公式" r:id="rId21" imgW="8255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270500"/>
                        <a:ext cx="82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616200" y="534670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" name="公式" r:id="rId23" imgW="2120900" imgH="838200" progId="Equation.3">
                  <p:embed/>
                </p:oleObj>
              </mc:Choice>
              <mc:Fallback>
                <p:oleObj name="公式" r:id="rId23" imgW="21209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34670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546350" y="692150"/>
          <a:ext cx="209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" name="公式" r:id="rId25" imgW="2095500" imgH="698500" progId="Equation.3">
                  <p:embed/>
                </p:oleObj>
              </mc:Choice>
              <mc:Fallback>
                <p:oleObj name="公式" r:id="rId25" imgW="2095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692150"/>
                        <a:ext cx="209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6153"/>
              </p:ext>
            </p:extLst>
          </p:nvPr>
        </p:nvGraphicFramePr>
        <p:xfrm>
          <a:off x="6299200" y="5291138"/>
          <a:ext cx="387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1" name="Equation" r:id="rId27" imgW="1638000" imgH="419040" progId="Equation.DSMT4">
                  <p:embed/>
                </p:oleObj>
              </mc:Choice>
              <mc:Fallback>
                <p:oleObj name="Equation" r:id="rId27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291138"/>
                        <a:ext cx="3873500" cy="990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39685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45523"/>
              </p:ext>
            </p:extLst>
          </p:nvPr>
        </p:nvGraphicFramePr>
        <p:xfrm>
          <a:off x="2567608" y="816774"/>
          <a:ext cx="6172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公式" r:id="rId3" imgW="2145369" imgH="215806" progId="Equation.3">
                  <p:embed/>
                </p:oleObj>
              </mc:Choice>
              <mc:Fallback>
                <p:oleObj name="公式" r:id="rId3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816774"/>
                        <a:ext cx="6172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08987"/>
              </p:ext>
            </p:extLst>
          </p:nvPr>
        </p:nvGraphicFramePr>
        <p:xfrm>
          <a:off x="2423592" y="1523654"/>
          <a:ext cx="6688088" cy="208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公式" r:id="rId5" imgW="2273300" imgH="825500" progId="Equation.3">
                  <p:embed/>
                </p:oleObj>
              </mc:Choice>
              <mc:Fallback>
                <p:oleObj name="公式" r:id="rId5" imgW="2273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523654"/>
                        <a:ext cx="6688088" cy="20854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06012"/>
              </p:ext>
            </p:extLst>
          </p:nvPr>
        </p:nvGraphicFramePr>
        <p:xfrm>
          <a:off x="3849469" y="5157192"/>
          <a:ext cx="4221088" cy="85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公式" r:id="rId7" imgW="1739900" imgH="355600" progId="Equation.3">
                  <p:embed/>
                </p:oleObj>
              </mc:Choice>
              <mc:Fallback>
                <p:oleObj name="公式" r:id="rId7" imgW="1739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469" y="5157192"/>
                        <a:ext cx="4221088" cy="85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6121"/>
              </p:ext>
            </p:extLst>
          </p:nvPr>
        </p:nvGraphicFramePr>
        <p:xfrm>
          <a:off x="2871073" y="3858715"/>
          <a:ext cx="6177880" cy="117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9" imgW="2413000" imgH="482600" progId="Equation.DSMT4">
                  <p:embed/>
                </p:oleObj>
              </mc:Choice>
              <mc:Fallback>
                <p:oleObj name="Equation" r:id="rId9" imgW="2413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073" y="3858715"/>
                        <a:ext cx="6177880" cy="1176739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775683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1995032" y="939905"/>
            <a:ext cx="1485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2800" b="1" dirty="0">
                <a:solidFill>
                  <a:srgbClr val="FF0000"/>
                </a:solidFill>
              </a:rPr>
              <a:t>  </a:t>
            </a:r>
            <a:r>
              <a:rPr lang="zh-CN" altLang="en-US" sz="2800" b="1" dirty="0"/>
              <a:t>求</a:t>
            </a:r>
          </a:p>
        </p:txBody>
      </p:sp>
      <p:graphicFrame>
        <p:nvGraphicFramePr>
          <p:cNvPr id="3584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64673"/>
              </p:ext>
            </p:extLst>
          </p:nvPr>
        </p:nvGraphicFramePr>
        <p:xfrm>
          <a:off x="3453549" y="844883"/>
          <a:ext cx="3067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549" y="844883"/>
                        <a:ext cx="3067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81200" y="1780433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36775" y="2403853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所以，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89138"/>
              </p:ext>
            </p:extLst>
          </p:nvPr>
        </p:nvGraphicFramePr>
        <p:xfrm>
          <a:off x="2253457" y="2951232"/>
          <a:ext cx="3129116" cy="86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" name="Equation" r:id="rId5" imgW="1371600" imgH="380880" progId="Equation.DSMT4">
                  <p:embed/>
                </p:oleObj>
              </mc:Choice>
              <mc:Fallback>
                <p:oleObj name="Equation" r:id="rId5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457" y="2951232"/>
                        <a:ext cx="3129116" cy="86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6580"/>
              </p:ext>
            </p:extLst>
          </p:nvPr>
        </p:nvGraphicFramePr>
        <p:xfrm>
          <a:off x="5382573" y="2961788"/>
          <a:ext cx="30670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" name="Equation" r:id="rId7" imgW="1371600" imgH="330120" progId="Equation.DSMT4">
                  <p:embed/>
                </p:oleObj>
              </mc:Choice>
              <mc:Fallback>
                <p:oleObj name="Equation" r:id="rId7" imgW="1371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573" y="2961788"/>
                        <a:ext cx="30670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05348"/>
              </p:ext>
            </p:extLst>
          </p:nvPr>
        </p:nvGraphicFramePr>
        <p:xfrm>
          <a:off x="2511426" y="3792949"/>
          <a:ext cx="3422650" cy="753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" name="Equation" r:id="rId9" imgW="1498320" imgH="330120" progId="Equation.DSMT4">
                  <p:embed/>
                </p:oleObj>
              </mc:Choice>
              <mc:Fallback>
                <p:oleObj name="Equation" r:id="rId9" imgW="1498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6" y="3792949"/>
                        <a:ext cx="3422650" cy="753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67209"/>
              </p:ext>
            </p:extLst>
          </p:nvPr>
        </p:nvGraphicFramePr>
        <p:xfrm>
          <a:off x="5888295" y="3819352"/>
          <a:ext cx="29257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" name="Equation" r:id="rId11" imgW="1307880" imgH="330120" progId="Equation.DSMT4">
                  <p:embed/>
                </p:oleObj>
              </mc:Choice>
              <mc:Fallback>
                <p:oleObj name="Equation" r:id="rId11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295" y="3819352"/>
                        <a:ext cx="29257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19798"/>
              </p:ext>
            </p:extLst>
          </p:nvPr>
        </p:nvGraphicFramePr>
        <p:xfrm>
          <a:off x="2423592" y="4546873"/>
          <a:ext cx="1635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0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4546873"/>
                        <a:ext cx="1635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24737"/>
              </p:ext>
            </p:extLst>
          </p:nvPr>
        </p:nvGraphicFramePr>
        <p:xfrm>
          <a:off x="2770188" y="5302640"/>
          <a:ext cx="30099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1" name="Equation" r:id="rId15" imgW="1346040" imgH="330120" progId="Equation.DSMT4">
                  <p:embed/>
                </p:oleObj>
              </mc:Choice>
              <mc:Fallback>
                <p:oleObj name="Equation" r:id="rId15" imgW="1346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302640"/>
                        <a:ext cx="30099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59094"/>
              </p:ext>
            </p:extLst>
          </p:nvPr>
        </p:nvGraphicFramePr>
        <p:xfrm>
          <a:off x="5934076" y="5270500"/>
          <a:ext cx="2981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17" imgW="1333440" imgH="330120" progId="Equation.DSMT4">
                  <p:embed/>
                </p:oleObj>
              </mc:Choice>
              <mc:Fallback>
                <p:oleObj name="Equation" r:id="rId17" imgW="133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6" y="5270500"/>
                        <a:ext cx="29813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915401" y="5454650"/>
            <a:ext cx="1620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天津大学</a:t>
            </a:r>
            <a:r>
              <a:rPr lang="en-US" altLang="zh-CN" sz="2400" b="1" dirty="0">
                <a:solidFill>
                  <a:srgbClr val="0000CC"/>
                </a:solidFill>
              </a:rPr>
              <a:t>)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16083"/>
              </p:ext>
            </p:extLst>
          </p:nvPr>
        </p:nvGraphicFramePr>
        <p:xfrm>
          <a:off x="2592682" y="1780433"/>
          <a:ext cx="7943676" cy="59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Equation" r:id="rId19" imgW="3238200" imgH="241200" progId="Equation.DSMT4">
                  <p:embed/>
                </p:oleObj>
              </mc:Choice>
              <mc:Fallback>
                <p:oleObj name="Equation" r:id="rId19" imgW="323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2682" y="1780433"/>
                        <a:ext cx="7943676" cy="59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152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17921"/>
              </p:ext>
            </p:extLst>
          </p:nvPr>
        </p:nvGraphicFramePr>
        <p:xfrm>
          <a:off x="2636179" y="517763"/>
          <a:ext cx="6434431" cy="77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179" y="517763"/>
                        <a:ext cx="6434431" cy="77084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10146"/>
              </p:ext>
            </p:extLst>
          </p:nvPr>
        </p:nvGraphicFramePr>
        <p:xfrm>
          <a:off x="3210177" y="1336764"/>
          <a:ext cx="5286434" cy="75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5" imgW="2323800" imgH="330120" progId="Equation.DSMT4">
                  <p:embed/>
                </p:oleObj>
              </mc:Choice>
              <mc:Fallback>
                <p:oleObj name="Equation" r:id="rId5" imgW="232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177" y="1336764"/>
                        <a:ext cx="5286434" cy="75098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2830"/>
              </p:ext>
            </p:extLst>
          </p:nvPr>
        </p:nvGraphicFramePr>
        <p:xfrm>
          <a:off x="2783632" y="2384644"/>
          <a:ext cx="5275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Equation" r:id="rId7" imgW="2286000" imgH="330120" progId="Equation.DSMT4">
                  <p:embed/>
                </p:oleObj>
              </mc:Choice>
              <mc:Fallback>
                <p:oleObj name="Equation" r:id="rId7" imgW="228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384644"/>
                        <a:ext cx="52752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62537"/>
              </p:ext>
            </p:extLst>
          </p:nvPr>
        </p:nvGraphicFramePr>
        <p:xfrm>
          <a:off x="3384770" y="3183781"/>
          <a:ext cx="3687687" cy="79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Equation" r:id="rId9" imgW="1523880" imgH="330120" progId="Equation.DSMT4">
                  <p:embed/>
                </p:oleObj>
              </mc:Choice>
              <mc:Fallback>
                <p:oleObj name="Equation" r:id="rId9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70" y="3183781"/>
                        <a:ext cx="3687687" cy="79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58673"/>
              </p:ext>
            </p:extLst>
          </p:nvPr>
        </p:nvGraphicFramePr>
        <p:xfrm>
          <a:off x="3384770" y="3982918"/>
          <a:ext cx="3232469" cy="91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Equation" r:id="rId11" imgW="1434960" imgH="406080" progId="Equation.DSMT4">
                  <p:embed/>
                </p:oleObj>
              </mc:Choice>
              <mc:Fallback>
                <p:oleObj name="Equation" r:id="rId11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70" y="3982918"/>
                        <a:ext cx="3232469" cy="915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99562"/>
              </p:ext>
            </p:extLst>
          </p:nvPr>
        </p:nvGraphicFramePr>
        <p:xfrm>
          <a:off x="3370263" y="4967288"/>
          <a:ext cx="3122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" name="Equation" r:id="rId13" imgW="1409400" imgH="406080" progId="Equation.DSMT4">
                  <p:embed/>
                </p:oleObj>
              </mc:Choice>
              <mc:Fallback>
                <p:oleObj name="Equation" r:id="rId13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967288"/>
                        <a:ext cx="31226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05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86613"/>
              </p:ext>
            </p:extLst>
          </p:nvPr>
        </p:nvGraphicFramePr>
        <p:xfrm>
          <a:off x="2457450" y="1501775"/>
          <a:ext cx="69723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Document" r:id="rId3" imgW="7138336" imgH="1479561" progId="Word.Document.8">
                  <p:embed/>
                </p:oleObj>
              </mc:Choice>
              <mc:Fallback>
                <p:oleObj name="Document" r:id="rId3" imgW="7138336" imgH="147956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501775"/>
                        <a:ext cx="69723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3994026" y="2790032"/>
            <a:ext cx="3771900" cy="519112"/>
            <a:chOff x="2112" y="1977"/>
            <a:chExt cx="2376" cy="327"/>
          </a:xfrm>
        </p:grpSpPr>
        <p:sp>
          <p:nvSpPr>
            <p:cNvPr id="37898" name="Rectangle 4"/>
            <p:cNvSpPr>
              <a:spLocks noChangeArrowheads="1"/>
            </p:cNvSpPr>
            <p:nvPr/>
          </p:nvSpPr>
          <p:spPr bwMode="auto">
            <a:xfrm>
              <a:off x="2112" y="1977"/>
              <a:ext cx="23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chemeClr val="accent2"/>
                  </a:solidFill>
                  <a:latin typeface="宋体" panose="02010600030101010101" pitchFamily="2" charset="-122"/>
                  <a:cs typeface="Tahoma" panose="020B0604030504040204" pitchFamily="34" charset="0"/>
                </a:rPr>
                <a:t>定积分的分部积分公式</a:t>
              </a:r>
            </a:p>
          </p:txBody>
        </p:sp>
        <p:sp>
          <p:nvSpPr>
            <p:cNvPr id="37899" name="Line 5"/>
            <p:cNvSpPr>
              <a:spLocks noChangeShapeType="1"/>
            </p:cNvSpPr>
            <p:nvPr/>
          </p:nvSpPr>
          <p:spPr bwMode="auto">
            <a:xfrm>
              <a:off x="2208" y="2016"/>
              <a:ext cx="2160" cy="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457450" y="3627437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latin typeface="宋体" panose="02010600030101010101" pitchFamily="2" charset="-122"/>
              </a:rPr>
              <a:t>推导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39394"/>
              </p:ext>
            </p:extLst>
          </p:nvPr>
        </p:nvGraphicFramePr>
        <p:xfrm>
          <a:off x="3791744" y="3559636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公式" r:id="rId5" imgW="2489200" imgH="571500" progId="Equation.3">
                  <p:embed/>
                </p:oleObj>
              </mc:Choice>
              <mc:Fallback>
                <p:oleObj name="公式" r:id="rId5" imgW="24892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559636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70611"/>
              </p:ext>
            </p:extLst>
          </p:nvPr>
        </p:nvGraphicFramePr>
        <p:xfrm>
          <a:off x="6692900" y="3467894"/>
          <a:ext cx="274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公式" r:id="rId7" imgW="2743200" imgH="787400" progId="Equation.3">
                  <p:embed/>
                </p:oleObj>
              </mc:Choice>
              <mc:Fallback>
                <p:oleObj name="公式" r:id="rId7" imgW="27432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467894"/>
                        <a:ext cx="2743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53066"/>
              </p:ext>
            </p:extLst>
          </p:nvPr>
        </p:nvGraphicFramePr>
        <p:xfrm>
          <a:off x="3511426" y="4270247"/>
          <a:ext cx="406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公式" r:id="rId9" imgW="4064000" imgH="685800" progId="Equation.3">
                  <p:embed/>
                </p:oleObj>
              </mc:Choice>
              <mc:Fallback>
                <p:oleObj name="公式" r:id="rId9" imgW="40640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426" y="4270247"/>
                        <a:ext cx="406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41953"/>
              </p:ext>
            </p:extLst>
          </p:nvPr>
        </p:nvGraphicFramePr>
        <p:xfrm>
          <a:off x="3650907" y="5095688"/>
          <a:ext cx="365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公式" r:id="rId11" imgW="3657600" imgH="787400" progId="Equation.3">
                  <p:embed/>
                </p:oleObj>
              </mc:Choice>
              <mc:Fallback>
                <p:oleObj name="公式" r:id="rId11" imgW="36576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907" y="5095688"/>
                        <a:ext cx="3657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11"/>
          <p:cNvSpPr>
            <a:spLocks noGrp="1" noChangeArrowheads="1"/>
          </p:cNvSpPr>
          <p:nvPr>
            <p:ph type="title"/>
          </p:nvPr>
        </p:nvSpPr>
        <p:spPr>
          <a:xfrm>
            <a:off x="1894744" y="691009"/>
            <a:ext cx="3985232" cy="715515"/>
          </a:xfrm>
        </p:spPr>
        <p:txBody>
          <a:bodyPr/>
          <a:lstStyle/>
          <a:p>
            <a:pPr algn="l" eaLnBrk="1" hangingPunct="1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九、分部积分公式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87150-5C3E-4439-B216-5F65A4C7C309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805331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424113" y="90805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6299"/>
              </p:ext>
            </p:extLst>
          </p:nvPr>
        </p:nvGraphicFramePr>
        <p:xfrm>
          <a:off x="4151314" y="761613"/>
          <a:ext cx="1512638" cy="85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3" imgW="583920" imgH="330120" progId="Equation.DSMT4">
                  <p:embed/>
                </p:oleObj>
              </mc:Choice>
              <mc:Fallback>
                <p:oleObj name="Equation" r:id="rId3" imgW="583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761613"/>
                        <a:ext cx="1512638" cy="855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424113" y="2958433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97399"/>
              </p:ext>
            </p:extLst>
          </p:nvPr>
        </p:nvGraphicFramePr>
        <p:xfrm>
          <a:off x="4079776" y="2780928"/>
          <a:ext cx="202831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5" imgW="774360" imgH="330120" progId="Equation.DSMT4">
                  <p:embed/>
                </p:oleObj>
              </mc:Choice>
              <mc:Fallback>
                <p:oleObj name="Equation" r:id="rId5" imgW="774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2780928"/>
                        <a:ext cx="2028313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21904" y="4365104"/>
            <a:ext cx="8110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若被积函数是幂函数和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余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弦函数或幂函数和指数函数的乘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考虑设幂函数为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使其降幂一次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假定幂指数是正整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9028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514600" y="9144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279900" y="750888"/>
          <a:ext cx="1968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" name="公式" r:id="rId3" imgW="1968500" imgH="723900" progId="Equation.3">
                  <p:embed/>
                </p:oleObj>
              </mc:Choice>
              <mc:Fallback>
                <p:oleObj name="公式" r:id="rId3" imgW="19685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750888"/>
                        <a:ext cx="1968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514600" y="1600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352800" y="1635126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令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065588" y="1711326"/>
          <a:ext cx="1993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7" name="公式" r:id="rId5" imgW="1993900" imgH="393700" progId="Equation.3">
                  <p:embed/>
                </p:oleObj>
              </mc:Choice>
              <mc:Fallback>
                <p:oleObj name="公式" r:id="rId5" imgW="1993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711326"/>
                        <a:ext cx="1993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457950" y="1722438"/>
          <a:ext cx="1282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8" name="公式" r:id="rId7" imgW="1282700" imgH="393700" progId="Equation.3">
                  <p:embed/>
                </p:oleObj>
              </mc:Choice>
              <mc:Fallback>
                <p:oleObj name="公式" r:id="rId7" imgW="1282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722438"/>
                        <a:ext cx="1282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141788" y="2219325"/>
          <a:ext cx="2146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" name="公式" r:id="rId9" imgW="2146300" imgH="939800" progId="Equation.3">
                  <p:embed/>
                </p:oleObj>
              </mc:Choice>
              <mc:Fallback>
                <p:oleObj name="公式" r:id="rId9" imgW="2146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219325"/>
                        <a:ext cx="2146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731000" y="2544763"/>
          <a:ext cx="939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" name="公式" r:id="rId11" imgW="939392" imgH="317362" progId="Equation.3">
                  <p:embed/>
                </p:oleObj>
              </mc:Choice>
              <mc:Fallback>
                <p:oleObj name="公式" r:id="rId11" imgW="93939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544763"/>
                        <a:ext cx="9398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895600" y="3235325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1" name="公式" r:id="rId13" imgW="1993900" imgH="698500" progId="Equation.3">
                  <p:embed/>
                </p:oleObj>
              </mc:Choice>
              <mc:Fallback>
                <p:oleObj name="公式" r:id="rId13" imgW="19939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35325"/>
                        <a:ext cx="199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4978400" y="3286125"/>
          <a:ext cx="2260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2" name="公式" r:id="rId15" imgW="2260600" imgH="596900" progId="Equation.3">
                  <p:embed/>
                </p:oleObj>
              </mc:Choice>
              <mc:Fallback>
                <p:oleObj name="公式" r:id="rId15" imgW="22606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286125"/>
                        <a:ext cx="2260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7302500" y="3159125"/>
          <a:ext cx="184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3" name="公式" r:id="rId17" imgW="1841500" imgH="939800" progId="Equation.3">
                  <p:embed/>
                </p:oleObj>
              </mc:Choice>
              <mc:Fallback>
                <p:oleObj name="公式" r:id="rId17" imgW="18415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59125"/>
                        <a:ext cx="184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940050" y="413385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4" name="公式" r:id="rId19" imgW="939800" imgH="838200" progId="Equation.3">
                  <p:embed/>
                </p:oleObj>
              </mc:Choice>
              <mc:Fallback>
                <p:oleObj name="公式" r:id="rId19" imgW="939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133850"/>
                        <a:ext cx="93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038600" y="4106863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5" name="公式" r:id="rId21" imgW="3479800" imgH="939800" progId="Equation.3">
                  <p:embed/>
                </p:oleObj>
              </mc:Choice>
              <mc:Fallback>
                <p:oleObj name="公式" r:id="rId21" imgW="3479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06863"/>
                        <a:ext cx="3479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938463" y="5191125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6" name="公式" r:id="rId23" imgW="685800" imgH="838200" progId="Equation.3">
                  <p:embed/>
                </p:oleObj>
              </mc:Choice>
              <mc:Fallback>
                <p:oleObj name="公式" r:id="rId23" imgW="685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191125"/>
                        <a:ext cx="68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3733800" y="5245100"/>
          <a:ext cx="171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7" name="公式" r:id="rId25" imgW="1714500" imgH="660400" progId="Equation.3">
                  <p:embed/>
                </p:oleObj>
              </mc:Choice>
              <mc:Fallback>
                <p:oleObj name="公式" r:id="rId25" imgW="17145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45100"/>
                        <a:ext cx="1714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715000" y="5172075"/>
          <a:ext cx="207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8" name="公式" r:id="rId27" imgW="2070100" imgH="850900" progId="Equation.3">
                  <p:embed/>
                </p:oleObj>
              </mc:Choice>
              <mc:Fallback>
                <p:oleObj name="公式" r:id="rId27" imgW="20701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72075"/>
                        <a:ext cx="207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429001" y="235585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54032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7" grpId="0" autoUpdateAnimBg="0"/>
      <p:bldP spid="2869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424113" y="71901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   计算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462654" y="1554161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40468"/>
              </p:ext>
            </p:extLst>
          </p:nvPr>
        </p:nvGraphicFramePr>
        <p:xfrm>
          <a:off x="4099282" y="530644"/>
          <a:ext cx="1636678" cy="81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" name="Equation" r:id="rId3" imgW="660113" imgH="330057" progId="Equation.DSMT4">
                  <p:embed/>
                </p:oleObj>
              </mc:Choice>
              <mc:Fallback>
                <p:oleObj name="Equation" r:id="rId3" imgW="660113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282" y="530644"/>
                        <a:ext cx="1636678" cy="819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45327"/>
              </p:ext>
            </p:extLst>
          </p:nvPr>
        </p:nvGraphicFramePr>
        <p:xfrm>
          <a:off x="3280926" y="1394478"/>
          <a:ext cx="1581212" cy="83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" name="Equation" r:id="rId5" imgW="622030" imgH="330057" progId="Equation.DSMT4">
                  <p:embed/>
                </p:oleObj>
              </mc:Choice>
              <mc:Fallback>
                <p:oleObj name="Equation" r:id="rId5" imgW="622030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926" y="1394478"/>
                        <a:ext cx="1581212" cy="838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62456"/>
              </p:ext>
            </p:extLst>
          </p:nvPr>
        </p:nvGraphicFramePr>
        <p:xfrm>
          <a:off x="4862138" y="1398697"/>
          <a:ext cx="3744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7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138" y="1398697"/>
                        <a:ext cx="37449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10062"/>
              </p:ext>
            </p:extLst>
          </p:nvPr>
        </p:nvGraphicFramePr>
        <p:xfrm>
          <a:off x="3818688" y="2119905"/>
          <a:ext cx="1630450" cy="78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" name="Equation" r:id="rId9" imgW="685800" imgH="330200" progId="Equation.DSMT4">
                  <p:embed/>
                </p:oleObj>
              </mc:Choice>
              <mc:Fallback>
                <p:oleObj name="Equation" r:id="rId9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688" y="2119905"/>
                        <a:ext cx="1630450" cy="78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29659"/>
              </p:ext>
            </p:extLst>
          </p:nvPr>
        </p:nvGraphicFramePr>
        <p:xfrm>
          <a:off x="5445125" y="2329228"/>
          <a:ext cx="6223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329228"/>
                        <a:ext cx="6223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2425541" y="2904438"/>
            <a:ext cx="4457700" cy="830263"/>
            <a:chOff x="876300" y="3425149"/>
            <a:chExt cx="4457700" cy="831614"/>
          </a:xfrm>
        </p:grpSpPr>
        <p:sp>
          <p:nvSpPr>
            <p:cNvPr id="40976" name="Text Box 2"/>
            <p:cNvSpPr txBox="1">
              <a:spLocks noChangeArrowheads="1"/>
            </p:cNvSpPr>
            <p:nvPr/>
          </p:nvSpPr>
          <p:spPr bwMode="auto">
            <a:xfrm>
              <a:off x="876300" y="3581400"/>
              <a:ext cx="2209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    计算</a:t>
              </a:r>
            </a:p>
          </p:txBody>
        </p:sp>
        <p:graphicFrame>
          <p:nvGraphicFramePr>
            <p:cNvPr id="40977" name="对象 6"/>
            <p:cNvGraphicFramePr>
              <a:graphicFrameLocks noChangeAspect="1"/>
            </p:cNvGraphicFramePr>
            <p:nvPr/>
          </p:nvGraphicFramePr>
          <p:xfrm>
            <a:off x="2743200" y="3425149"/>
            <a:ext cx="2590800" cy="83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0" name="Equation" r:id="rId13" imgW="1028700" imgH="330200" progId="Equation.DSMT4">
                    <p:embed/>
                  </p:oleObj>
                </mc:Choice>
                <mc:Fallback>
                  <p:oleObj name="Equation" r:id="rId13" imgW="1028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425149"/>
                          <a:ext cx="2590800" cy="83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427324" y="3761381"/>
            <a:ext cx="71634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95266"/>
              </p:ext>
            </p:extLst>
          </p:nvPr>
        </p:nvGraphicFramePr>
        <p:xfrm>
          <a:off x="3344704" y="3525481"/>
          <a:ext cx="482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" name="Equation" r:id="rId15" imgW="2145369" imgH="406224" progId="Equation.DSMT4">
                  <p:embed/>
                </p:oleObj>
              </mc:Choice>
              <mc:Fallback>
                <p:oleObj name="Equation" r:id="rId15" imgW="214536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704" y="3525481"/>
                        <a:ext cx="4829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54066"/>
              </p:ext>
            </p:extLst>
          </p:nvPr>
        </p:nvGraphicFramePr>
        <p:xfrm>
          <a:off x="3274846" y="4320424"/>
          <a:ext cx="4489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" name="Equation" r:id="rId17" imgW="2057400" imgH="419100" progId="Equation.DSMT4">
                  <p:embed/>
                </p:oleObj>
              </mc:Choice>
              <mc:Fallback>
                <p:oleObj name="Equation" r:id="rId17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846" y="4320424"/>
                        <a:ext cx="4489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32789"/>
              </p:ext>
            </p:extLst>
          </p:nvPr>
        </p:nvGraphicFramePr>
        <p:xfrm>
          <a:off x="3258077" y="5141174"/>
          <a:ext cx="3376171" cy="9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Equation" r:id="rId19" imgW="1574640" imgH="444240" progId="Equation.DSMT4">
                  <p:embed/>
                </p:oleObj>
              </mc:Choice>
              <mc:Fallback>
                <p:oleObj name="Equation" r:id="rId19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077" y="5141174"/>
                        <a:ext cx="3376171" cy="952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0282"/>
              </p:ext>
            </p:extLst>
          </p:nvPr>
        </p:nvGraphicFramePr>
        <p:xfrm>
          <a:off x="6574354" y="5172808"/>
          <a:ext cx="1659420" cy="8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Equation" r:id="rId21" imgW="799753" imgH="406224" progId="Equation.DSMT4">
                  <p:embed/>
                </p:oleObj>
              </mc:Choice>
              <mc:Fallback>
                <p:oleObj name="Equation" r:id="rId21" imgW="79975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54" y="5172808"/>
                        <a:ext cx="1659420" cy="84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41704"/>
              </p:ext>
            </p:extLst>
          </p:nvPr>
        </p:nvGraphicFramePr>
        <p:xfrm>
          <a:off x="8233774" y="5172808"/>
          <a:ext cx="1174804" cy="81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" name="Equation" r:id="rId23" imgW="583947" imgH="406224" progId="Equation.DSMT4">
                  <p:embed/>
                </p:oleObj>
              </mc:Choice>
              <mc:Fallback>
                <p:oleObj name="Equation" r:id="rId23" imgW="58394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774" y="5172808"/>
                        <a:ext cx="1174804" cy="81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86351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87352" y="126876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计算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063552" y="2862658"/>
            <a:ext cx="5760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781300" y="28813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10042"/>
              </p:ext>
            </p:extLst>
          </p:nvPr>
        </p:nvGraphicFramePr>
        <p:xfrm>
          <a:off x="3647728" y="2458718"/>
          <a:ext cx="5862586" cy="238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2374560" imgH="965160" progId="Equation.DSMT4">
                  <p:embed/>
                </p:oleObj>
              </mc:Choice>
              <mc:Fallback>
                <p:oleObj name="Equation" r:id="rId3" imgW="2374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2458718"/>
                        <a:ext cx="5862586" cy="2382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3523"/>
              </p:ext>
            </p:extLst>
          </p:nvPr>
        </p:nvGraphicFramePr>
        <p:xfrm>
          <a:off x="3756314" y="899161"/>
          <a:ext cx="1831279" cy="11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761669" imgH="495085" progId="Equation.DSMT4">
                  <p:embed/>
                </p:oleObj>
              </mc:Choice>
              <mc:Fallback>
                <p:oleObj name="Equation" r:id="rId5" imgW="76166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14" y="899161"/>
                        <a:ext cx="1831279" cy="118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22715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438400" y="838201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计算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445867" y="1576980"/>
            <a:ext cx="63326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1192"/>
              </p:ext>
            </p:extLst>
          </p:nvPr>
        </p:nvGraphicFramePr>
        <p:xfrm>
          <a:off x="4151784" y="620688"/>
          <a:ext cx="1520106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3" imgW="672840" imgH="406080" progId="Equation.DSMT4">
                  <p:embed/>
                </p:oleObj>
              </mc:Choice>
              <mc:Fallback>
                <p:oleObj name="Equation" r:id="rId3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620688"/>
                        <a:ext cx="1520106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438400" y="4221088"/>
            <a:ext cx="7402016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若被积函数是幂函数和对数函数或幂函数和反三角函数的乘积，就考虑设对数函数或反三角函数为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8370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5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2154238" y="455705"/>
            <a:ext cx="1907369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/>
              <a:t>  计算</a:t>
            </a: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4732"/>
              </p:ext>
            </p:extLst>
          </p:nvPr>
        </p:nvGraphicFramePr>
        <p:xfrm>
          <a:off x="4367808" y="405224"/>
          <a:ext cx="19050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2" name="Equation" r:id="rId3" imgW="914400" imgH="330200" progId="Equation.DSMT4">
                  <p:embed/>
                </p:oleObj>
              </mc:Choice>
              <mc:Fallback>
                <p:oleObj name="Equation" r:id="rId3" imgW="91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405224"/>
                        <a:ext cx="19050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23173"/>
              </p:ext>
            </p:extLst>
          </p:nvPr>
        </p:nvGraphicFramePr>
        <p:xfrm>
          <a:off x="2426306" y="1060041"/>
          <a:ext cx="5105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3" name="Equation" r:id="rId5" imgW="2362200" imgH="406400" progId="Equation.DSMT4">
                  <p:embed/>
                </p:oleObj>
              </mc:Choice>
              <mc:Fallback>
                <p:oleObj name="Equation" r:id="rId5" imgW="236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306" y="1060041"/>
                        <a:ext cx="51054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39870"/>
              </p:ext>
            </p:extLst>
          </p:nvPr>
        </p:nvGraphicFramePr>
        <p:xfrm>
          <a:off x="3271044" y="1877604"/>
          <a:ext cx="38496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4" name="Equation" r:id="rId7" imgW="1930400" imgH="406400" progId="Equation.DSMT4">
                  <p:embed/>
                </p:oleObj>
              </mc:Choice>
              <mc:Fallback>
                <p:oleObj name="Equation" r:id="rId7" imgW="1930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044" y="1877604"/>
                        <a:ext cx="38496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81201" y="2590800"/>
          <a:ext cx="3876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5" name="Equation" r:id="rId9" imgW="1866900" imgH="330200" progId="Equation.DSMT4">
                  <p:embed/>
                </p:oleObj>
              </mc:Choice>
              <mc:Fallback>
                <p:oleObj name="Equation" r:id="rId9" imgW="186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590800"/>
                        <a:ext cx="3876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Box 6"/>
          <p:cNvSpPr txBox="1">
            <a:spLocks noChangeArrowheads="1"/>
          </p:cNvSpPr>
          <p:nvPr/>
        </p:nvSpPr>
        <p:spPr bwMode="auto">
          <a:xfrm>
            <a:off x="6461737" y="517086"/>
            <a:ext cx="1317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中科院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15000" y="2590800"/>
          <a:ext cx="3983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6" name="Equation" r:id="rId11" imgW="1917700" imgH="330200" progId="Equation.DSMT4">
                  <p:embed/>
                </p:oleObj>
              </mc:Choice>
              <mc:Fallback>
                <p:oleObj name="Equation" r:id="rId11" imgW="1917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3983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057400" y="3352800"/>
          <a:ext cx="3138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7" name="Equation" r:id="rId13" imgW="1511300" imgH="330200" progId="Equation.DSMT4">
                  <p:embed/>
                </p:oleObj>
              </mc:Choice>
              <mc:Fallback>
                <p:oleObj name="Equation" r:id="rId13" imgW="1511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3138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105400" y="3352800"/>
          <a:ext cx="5170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8" name="Equation" r:id="rId15" imgW="2489200" imgH="330200" progId="Equation.DSMT4">
                  <p:embed/>
                </p:oleObj>
              </mc:Choice>
              <mc:Fallback>
                <p:oleObj name="Equation" r:id="rId15" imgW="2489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5170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84389" y="4038600"/>
          <a:ext cx="3432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9" name="Equation" r:id="rId17" imgW="1651000" imgH="330200" progId="Equation.DSMT4">
                  <p:embed/>
                </p:oleObj>
              </mc:Choice>
              <mc:Fallback>
                <p:oleObj name="Equation" r:id="rId17" imgW="1651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9" y="4038600"/>
                        <a:ext cx="3432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>
            <a:grpSpLocks/>
          </p:cNvGrpSpPr>
          <p:nvPr/>
        </p:nvGrpSpPr>
        <p:grpSpPr bwMode="auto">
          <a:xfrm>
            <a:off x="1974851" y="4724400"/>
            <a:ext cx="4462463" cy="838200"/>
            <a:chOff x="451338" y="4724400"/>
            <a:chExt cx="4461975" cy="838200"/>
          </a:xfrm>
        </p:grpSpPr>
        <p:graphicFrame>
          <p:nvGraphicFramePr>
            <p:cNvPr id="43026" name="对象 11"/>
            <p:cNvGraphicFramePr>
              <a:graphicFrameLocks noChangeAspect="1"/>
            </p:cNvGraphicFramePr>
            <p:nvPr/>
          </p:nvGraphicFramePr>
          <p:xfrm>
            <a:off x="1455738" y="4724400"/>
            <a:ext cx="34575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0" name="Equation" r:id="rId19" imgW="1675673" imgH="406224" progId="Equation.DSMT4">
                    <p:embed/>
                  </p:oleObj>
                </mc:Choice>
                <mc:Fallback>
                  <p:oleObj name="Equation" r:id="rId19" imgW="167567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738" y="4724400"/>
                          <a:ext cx="34575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7" name="TextBox 13"/>
            <p:cNvSpPr txBox="1">
              <a:spLocks noChangeArrowheads="1"/>
            </p:cNvSpPr>
            <p:nvPr/>
          </p:nvSpPr>
          <p:spPr bwMode="auto">
            <a:xfrm>
              <a:off x="451338" y="487680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所以</a:t>
              </a:r>
            </a:p>
          </p:txBody>
        </p:sp>
      </p:grpSp>
      <p:grpSp>
        <p:nvGrpSpPr>
          <p:cNvPr id="17" name="组合 16"/>
          <p:cNvGrpSpPr>
            <a:grpSpLocks/>
          </p:cNvGrpSpPr>
          <p:nvPr/>
        </p:nvGrpSpPr>
        <p:grpSpPr bwMode="auto">
          <a:xfrm>
            <a:off x="6629401" y="4795838"/>
            <a:ext cx="2727325" cy="685800"/>
            <a:chOff x="5272566" y="4795510"/>
            <a:chExt cx="2727039" cy="685800"/>
          </a:xfrm>
        </p:grpSpPr>
        <p:graphicFrame>
          <p:nvGraphicFramePr>
            <p:cNvPr id="43024" name="对象 12"/>
            <p:cNvGraphicFramePr>
              <a:graphicFrameLocks noChangeAspect="1"/>
            </p:cNvGraphicFramePr>
            <p:nvPr/>
          </p:nvGraphicFramePr>
          <p:xfrm>
            <a:off x="5810443" y="4795510"/>
            <a:ext cx="218916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1" name="Equation" r:id="rId21" imgW="1054100" imgH="330200" progId="Equation.DSMT4">
                    <p:embed/>
                  </p:oleObj>
                </mc:Choice>
                <mc:Fallback>
                  <p:oleObj name="Equation" r:id="rId21" imgW="10541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443" y="4795510"/>
                          <a:ext cx="2189162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5" name="TextBox 14"/>
            <p:cNvSpPr txBox="1">
              <a:spLocks noChangeArrowheads="1"/>
            </p:cNvSpPr>
            <p:nvPr/>
          </p:nvSpPr>
          <p:spPr bwMode="auto">
            <a:xfrm>
              <a:off x="5272566" y="48768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又</a:t>
              </a:r>
            </a:p>
          </p:txBody>
        </p:sp>
      </p:grp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590800" y="5562600"/>
          <a:ext cx="685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Equation" r:id="rId23" imgW="3327400" imgH="406400" progId="Equation.DSMT4">
                  <p:embed/>
                </p:oleObj>
              </mc:Choice>
              <mc:Fallback>
                <p:oleObj name="Equation" r:id="rId23" imgW="3327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62600"/>
                        <a:ext cx="685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81188" y="5715001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/>
              <a:t>故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406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442677" y="731156"/>
            <a:ext cx="14045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FF0000"/>
                </a:solidFill>
              </a:rPr>
              <a:t>   </a:t>
            </a:r>
            <a:r>
              <a:rPr lang="zh-CN" altLang="en-US" sz="2800" b="1" dirty="0"/>
              <a:t>设</a:t>
            </a:r>
          </a:p>
        </p:txBody>
      </p:sp>
      <p:graphicFrame>
        <p:nvGraphicFramePr>
          <p:cNvPr id="44035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28888"/>
              </p:ext>
            </p:extLst>
          </p:nvPr>
        </p:nvGraphicFramePr>
        <p:xfrm>
          <a:off x="3994516" y="604838"/>
          <a:ext cx="2351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5" name="Equation" r:id="rId3" imgW="1206360" imgH="330120" progId="Equation.DSMT4">
                  <p:embed/>
                </p:oleObj>
              </mc:Choice>
              <mc:Fallback>
                <p:oleObj name="Equation" r:id="rId3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516" y="604838"/>
                        <a:ext cx="23510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08237" y="1470397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/>
              <a:t>证明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38624"/>
              </p:ext>
            </p:extLst>
          </p:nvPr>
        </p:nvGraphicFramePr>
        <p:xfrm>
          <a:off x="3503712" y="1315953"/>
          <a:ext cx="3170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6" name="Equation" r:id="rId5" imgW="1536480" imgH="406080" progId="Equation.DSMT4">
                  <p:embed/>
                </p:oleObj>
              </mc:Choice>
              <mc:Fallback>
                <p:oleObj name="Equation" r:id="rId5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1315953"/>
                        <a:ext cx="31702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84568"/>
              </p:ext>
            </p:extLst>
          </p:nvPr>
        </p:nvGraphicFramePr>
        <p:xfrm>
          <a:off x="2567608" y="2215731"/>
          <a:ext cx="33893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7" name="Equation" r:id="rId7" imgW="1739880" imgH="330120" progId="Equation.DSMT4">
                  <p:embed/>
                </p:oleObj>
              </mc:Choice>
              <mc:Fallback>
                <p:oleObj name="Equation" r:id="rId7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2215731"/>
                        <a:ext cx="33893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26338"/>
              </p:ext>
            </p:extLst>
          </p:nvPr>
        </p:nvGraphicFramePr>
        <p:xfrm>
          <a:off x="2886137" y="2892126"/>
          <a:ext cx="21272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8" name="Equation" r:id="rId9" imgW="1091880" imgH="330120" progId="Equation.DSMT4">
                  <p:embed/>
                </p:oleObj>
              </mc:Choice>
              <mc:Fallback>
                <p:oleObj name="Equation" r:id="rId9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37" y="2892126"/>
                        <a:ext cx="21272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84421"/>
              </p:ext>
            </p:extLst>
          </p:nvPr>
        </p:nvGraphicFramePr>
        <p:xfrm>
          <a:off x="5018088" y="2892425"/>
          <a:ext cx="24003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9" name="Equation" r:id="rId11" imgW="1231560" imgH="330120" progId="Equation.DSMT4">
                  <p:embed/>
                </p:oleObj>
              </mc:Choice>
              <mc:Fallback>
                <p:oleObj name="Equation" r:id="rId11" imgW="1231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892425"/>
                        <a:ext cx="24003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33693"/>
              </p:ext>
            </p:extLst>
          </p:nvPr>
        </p:nvGraphicFramePr>
        <p:xfrm>
          <a:off x="2891311" y="3820024"/>
          <a:ext cx="84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0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311" y="3820024"/>
                        <a:ext cx="844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66729"/>
              </p:ext>
            </p:extLst>
          </p:nvPr>
        </p:nvGraphicFramePr>
        <p:xfrm>
          <a:off x="3847229" y="3572347"/>
          <a:ext cx="5106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1" name="Equation" r:id="rId15" imgW="2476440" imgH="406080" progId="Equation.DSMT4">
                  <p:embed/>
                </p:oleObj>
              </mc:Choice>
              <mc:Fallback>
                <p:oleObj name="Equation" r:id="rId15" imgW="2476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229" y="3572347"/>
                        <a:ext cx="51069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0503"/>
              </p:ext>
            </p:extLst>
          </p:nvPr>
        </p:nvGraphicFramePr>
        <p:xfrm>
          <a:off x="2886137" y="4496417"/>
          <a:ext cx="17208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Equation" r:id="rId17" imgW="876240" imgH="406080" progId="Equation.DSMT4">
                  <p:embed/>
                </p:oleObj>
              </mc:Choice>
              <mc:Fallback>
                <p:oleObj name="Equation" r:id="rId17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37" y="4496417"/>
                        <a:ext cx="17208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54476"/>
              </p:ext>
            </p:extLst>
          </p:nvPr>
        </p:nvGraphicFramePr>
        <p:xfrm>
          <a:off x="2979838" y="5270350"/>
          <a:ext cx="3694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Equation" r:id="rId19" imgW="1790640" imgH="406080" progId="Equation.DSMT4">
                  <p:embed/>
                </p:oleObj>
              </mc:Choice>
              <mc:Fallback>
                <p:oleObj name="Equation" r:id="rId19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838" y="5270350"/>
                        <a:ext cx="3694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extBox 15"/>
          <p:cNvSpPr txBox="1">
            <a:spLocks noChangeArrowheads="1"/>
          </p:cNvSpPr>
          <p:nvPr/>
        </p:nvSpPr>
        <p:spPr bwMode="auto">
          <a:xfrm>
            <a:off x="6492890" y="695474"/>
            <a:ext cx="1620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华东师大</a:t>
            </a:r>
            <a:r>
              <a:rPr lang="en-US" altLang="zh-CN" sz="2400" b="1" dirty="0">
                <a:solidFill>
                  <a:srgbClr val="0000CC"/>
                </a:solidFill>
              </a:rPr>
              <a:t>)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503643" y="2275262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01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442677" y="731156"/>
            <a:ext cx="724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800" b="1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08237" y="147039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37973"/>
              </p:ext>
            </p:extLst>
          </p:nvPr>
        </p:nvGraphicFramePr>
        <p:xfrm>
          <a:off x="2457291" y="3688573"/>
          <a:ext cx="3227731" cy="50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91" y="3688573"/>
                        <a:ext cx="3227731" cy="501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17903"/>
              </p:ext>
            </p:extLst>
          </p:nvPr>
        </p:nvGraphicFramePr>
        <p:xfrm>
          <a:off x="2567172" y="4217226"/>
          <a:ext cx="3117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5" imgW="1511280" imgH="406080" progId="Equation.DSMT4">
                  <p:embed/>
                </p:oleObj>
              </mc:Choice>
              <mc:Fallback>
                <p:oleObj name="Equation" r:id="rId5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172" y="4217226"/>
                        <a:ext cx="3117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1983"/>
              </p:ext>
            </p:extLst>
          </p:nvPr>
        </p:nvGraphicFramePr>
        <p:xfrm>
          <a:off x="4262264" y="564960"/>
          <a:ext cx="3953963" cy="7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7" imgW="1942920" imgH="380880" progId="Equation.DSMT4">
                  <p:embed/>
                </p:oleObj>
              </mc:Choice>
              <mc:Fallback>
                <p:oleObj name="Equation" r:id="rId7" imgW="1942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264" y="564960"/>
                        <a:ext cx="3953963" cy="77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428268" y="71683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计算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87366"/>
              </p:ext>
            </p:extLst>
          </p:nvPr>
        </p:nvGraphicFramePr>
        <p:xfrm>
          <a:off x="3119438" y="1344613"/>
          <a:ext cx="47037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9" imgW="2311200" imgH="380880" progId="Equation.DSMT4">
                  <p:embed/>
                </p:oleObj>
              </mc:Choice>
              <mc:Fallback>
                <p:oleObj name="Equation" r:id="rId9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438" y="1344613"/>
                        <a:ext cx="4703762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28930"/>
              </p:ext>
            </p:extLst>
          </p:nvPr>
        </p:nvGraphicFramePr>
        <p:xfrm>
          <a:off x="2430463" y="2117725"/>
          <a:ext cx="6102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11" imgW="2882880" imgH="380880" progId="Equation.DSMT4">
                  <p:embed/>
                </p:oleObj>
              </mc:Choice>
              <mc:Fallback>
                <p:oleObj name="Equation" r:id="rId11" imgW="2882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0463" y="2117725"/>
                        <a:ext cx="61023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97176"/>
              </p:ext>
            </p:extLst>
          </p:nvPr>
        </p:nvGraphicFramePr>
        <p:xfrm>
          <a:off x="2457291" y="2828733"/>
          <a:ext cx="4260517" cy="7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13" imgW="2082600" imgH="380880" progId="Equation.DSMT4">
                  <p:embed/>
                </p:oleObj>
              </mc:Choice>
              <mc:Fallback>
                <p:oleObj name="Equation" r:id="rId13" imgW="2082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7291" y="2828733"/>
                        <a:ext cx="4260517" cy="77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03814"/>
              </p:ext>
            </p:extLst>
          </p:nvPr>
        </p:nvGraphicFramePr>
        <p:xfrm>
          <a:off x="2563032" y="4941168"/>
          <a:ext cx="5535319" cy="8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" name="Equation" r:id="rId15" imgW="2603160" imgH="419040" progId="Equation.DSMT4">
                  <p:embed/>
                </p:oleObj>
              </mc:Choice>
              <mc:Fallback>
                <p:oleObj name="Equation" r:id="rId15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3032" y="4941168"/>
                        <a:ext cx="5535319" cy="8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62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71989"/>
              </p:ext>
            </p:extLst>
          </p:nvPr>
        </p:nvGraphicFramePr>
        <p:xfrm>
          <a:off x="1271464" y="764704"/>
          <a:ext cx="2088232" cy="45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3" imgW="990360" imgH="215640" progId="Equation.DSMT4">
                  <p:embed/>
                </p:oleObj>
              </mc:Choice>
              <mc:Fallback>
                <p:oleObj name="Equation" r:id="rId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464" y="764704"/>
                        <a:ext cx="2088232" cy="45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12661"/>
              </p:ext>
            </p:extLst>
          </p:nvPr>
        </p:nvGraphicFramePr>
        <p:xfrm>
          <a:off x="2315580" y="1124744"/>
          <a:ext cx="3561573" cy="82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5" imgW="1752480" imgH="406080" progId="Equation.DSMT4">
                  <p:embed/>
                </p:oleObj>
              </mc:Choice>
              <mc:Fallback>
                <p:oleObj name="Equation" r:id="rId5" imgW="1752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5580" y="1124744"/>
                        <a:ext cx="3561573" cy="82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79341"/>
              </p:ext>
            </p:extLst>
          </p:nvPr>
        </p:nvGraphicFramePr>
        <p:xfrm>
          <a:off x="5775325" y="1087438"/>
          <a:ext cx="20145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5325" y="1087438"/>
                        <a:ext cx="201453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31426"/>
              </p:ext>
            </p:extLst>
          </p:nvPr>
        </p:nvGraphicFramePr>
        <p:xfrm>
          <a:off x="1271464" y="1988471"/>
          <a:ext cx="2489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2" name="Equation" r:id="rId9" imgW="1180800" imgH="215640" progId="Equation.DSMT4">
                  <p:embed/>
                </p:oleObj>
              </mc:Choice>
              <mc:Fallback>
                <p:oleObj name="Equation" r:id="rId9" imgW="1180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464" y="1988471"/>
                        <a:ext cx="24892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31278"/>
              </p:ext>
            </p:extLst>
          </p:nvPr>
        </p:nvGraphicFramePr>
        <p:xfrm>
          <a:off x="2299796" y="2376335"/>
          <a:ext cx="3527375" cy="84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3" name="Equation" r:id="rId11" imgW="1701720" imgH="406080" progId="Equation.DSMT4">
                  <p:embed/>
                </p:oleObj>
              </mc:Choice>
              <mc:Fallback>
                <p:oleObj name="Equation" r:id="rId11" imgW="1701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9796" y="2376335"/>
                        <a:ext cx="3527375" cy="84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11340"/>
              </p:ext>
            </p:extLst>
          </p:nvPr>
        </p:nvGraphicFramePr>
        <p:xfrm>
          <a:off x="5807075" y="2347913"/>
          <a:ext cx="16176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7075" y="2347913"/>
                        <a:ext cx="16176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84482"/>
              </p:ext>
            </p:extLst>
          </p:nvPr>
        </p:nvGraphicFramePr>
        <p:xfrm>
          <a:off x="2320823" y="3675332"/>
          <a:ext cx="684847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Equation" r:id="rId15" imgW="3365280" imgH="901440" progId="Equation.DSMT4">
                  <p:embed/>
                </p:oleObj>
              </mc:Choice>
              <mc:Fallback>
                <p:oleObj name="Equation" r:id="rId15" imgW="33652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0823" y="3675332"/>
                        <a:ext cx="6848475" cy="18367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1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5600" y="692696"/>
            <a:ext cx="4971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/>
              <a:t>有连续的二阶导函数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2955"/>
              </p:ext>
            </p:extLst>
          </p:nvPr>
        </p:nvGraphicFramePr>
        <p:xfrm>
          <a:off x="7248128" y="745094"/>
          <a:ext cx="1800200" cy="47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Equation" r:id="rId3" imgW="825480" imgH="215640" progId="Equation.DSMT4">
                  <p:embed/>
                </p:oleObj>
              </mc:Choice>
              <mc:Fallback>
                <p:oleObj name="Equation" r:id="rId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128" y="745094"/>
                        <a:ext cx="1800200" cy="470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71627"/>
              </p:ext>
            </p:extLst>
          </p:nvPr>
        </p:nvGraphicFramePr>
        <p:xfrm>
          <a:off x="1775520" y="1340767"/>
          <a:ext cx="4320480" cy="75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3" name="Equation" r:id="rId5" imgW="1879560" imgH="330120" progId="Equation.DSMT4">
                  <p:embed/>
                </p:oleObj>
              </mc:Choice>
              <mc:Fallback>
                <p:oleObj name="Equation" r:id="rId5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520" y="1340767"/>
                        <a:ext cx="4320480" cy="75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21448"/>
              </p:ext>
            </p:extLst>
          </p:nvPr>
        </p:nvGraphicFramePr>
        <p:xfrm>
          <a:off x="6228345" y="1484784"/>
          <a:ext cx="1238488" cy="4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"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8345" y="1484784"/>
                        <a:ext cx="1238488" cy="48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631504" y="219670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83086"/>
              </p:ext>
            </p:extLst>
          </p:nvPr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5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50265"/>
              </p:ext>
            </p:extLst>
          </p:nvPr>
        </p:nvGraphicFramePr>
        <p:xfrm>
          <a:off x="2341153" y="2060691"/>
          <a:ext cx="88725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6" name="Equation" r:id="rId11" imgW="3860640" imgH="330120" progId="Equation.DSMT4">
                  <p:embed/>
                </p:oleObj>
              </mc:Choice>
              <mc:Fallback>
                <p:oleObj name="Equation" r:id="rId11" imgW="386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1153" y="2060691"/>
                        <a:ext cx="88725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98749"/>
              </p:ext>
            </p:extLst>
          </p:nvPr>
        </p:nvGraphicFramePr>
        <p:xfrm>
          <a:off x="2246146" y="2789332"/>
          <a:ext cx="5602570" cy="76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7" name="Equation" r:id="rId13" imgW="2412720" imgH="330120" progId="Equation.DSMT4">
                  <p:embed/>
                </p:oleObj>
              </mc:Choice>
              <mc:Fallback>
                <p:oleObj name="Equation" r:id="rId13" imgW="2412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146" y="2789332"/>
                        <a:ext cx="5602570" cy="766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62255"/>
              </p:ext>
            </p:extLst>
          </p:nvPr>
        </p:nvGraphicFramePr>
        <p:xfrm>
          <a:off x="2246146" y="3480974"/>
          <a:ext cx="5506038" cy="78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8" name="Equation" r:id="rId15" imgW="2323800" imgH="330120" progId="Equation.DSMT4">
                  <p:embed/>
                </p:oleObj>
              </mc:Choice>
              <mc:Fallback>
                <p:oleObj name="Equation" r:id="rId15" imgW="232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6146" y="3480974"/>
                        <a:ext cx="5506038" cy="78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17745"/>
              </p:ext>
            </p:extLst>
          </p:nvPr>
        </p:nvGraphicFramePr>
        <p:xfrm>
          <a:off x="2825866" y="4173845"/>
          <a:ext cx="5022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9" name="Equation" r:id="rId17" imgW="2120760" imgH="330120" progId="Equation.DSMT4">
                  <p:embed/>
                </p:oleObj>
              </mc:Choice>
              <mc:Fallback>
                <p:oleObj name="Equation" r:id="rId17" imgW="2120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25866" y="4173845"/>
                        <a:ext cx="50228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83890"/>
              </p:ext>
            </p:extLst>
          </p:nvPr>
        </p:nvGraphicFramePr>
        <p:xfrm>
          <a:off x="2246146" y="4969816"/>
          <a:ext cx="2193670" cy="46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0" name="Equation" r:id="rId19" imgW="965160" imgH="203040" progId="Equation.DSMT4">
                  <p:embed/>
                </p:oleObj>
              </mc:Choice>
              <mc:Fallback>
                <p:oleObj name="Equation" r:id="rId1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46146" y="4969816"/>
                        <a:ext cx="2193670" cy="46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54145"/>
              </p:ext>
            </p:extLst>
          </p:nvPr>
        </p:nvGraphicFramePr>
        <p:xfrm>
          <a:off x="1775520" y="5357296"/>
          <a:ext cx="8407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1" name="Equation" r:id="rId21" imgW="3657600" imgH="330120" progId="Equation.DSMT4">
                  <p:embed/>
                </p:oleObj>
              </mc:Choice>
              <mc:Fallback>
                <p:oleObj name="Equation" r:id="rId21" imgW="3657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75520" y="5357296"/>
                        <a:ext cx="84074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7613375" y="1447680"/>
            <a:ext cx="1620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CC"/>
                </a:solidFill>
              </a:rPr>
              <a:t>华东师大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16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991543" y="459036"/>
            <a:ext cx="2304257" cy="886419"/>
            <a:chOff x="1756162" y="459036"/>
            <a:chExt cx="2304257" cy="886419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340890"/>
                </p:ext>
              </p:extLst>
            </p:nvPr>
          </p:nvGraphicFramePr>
          <p:xfrm>
            <a:off x="2567608" y="459036"/>
            <a:ext cx="1492811" cy="886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4" name="Equation" r:id="rId3" imgW="723600" imgH="431640" progId="Equation.DSMT4">
                    <p:embed/>
                  </p:oleObj>
                </mc:Choice>
                <mc:Fallback>
                  <p:oleObj name="Equation" r:id="rId3" imgW="723600" imgH="431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608" y="459036"/>
                          <a:ext cx="1492811" cy="886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1756162" y="640636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计算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295800" y="459036"/>
            <a:ext cx="3624667" cy="825500"/>
            <a:chOff x="4060419" y="435123"/>
            <a:chExt cx="3624667" cy="825500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226661"/>
                </p:ext>
              </p:extLst>
            </p:nvPr>
          </p:nvGraphicFramePr>
          <p:xfrm>
            <a:off x="4859336" y="435123"/>
            <a:ext cx="282575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5" name="Equation" r:id="rId5" imgW="1384200" imgH="406080" progId="Equation.DSMT4">
                    <p:embed/>
                  </p:oleObj>
                </mc:Choice>
                <mc:Fallback>
                  <p:oleObj name="Equation" r:id="rId5" imgW="1384200" imgH="406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6" y="435123"/>
                          <a:ext cx="2825750" cy="825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060419" y="586263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其中</a:t>
              </a:r>
              <a:endPara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1171982" y="640636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8040216" y="636389"/>
            <a:ext cx="26228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3</a:t>
            </a:r>
            <a:r>
              <a:rPr lang="zh-CN" altLang="en-US" sz="2400" b="1" dirty="0">
                <a:solidFill>
                  <a:srgbClr val="0000CC"/>
                </a:solidFill>
              </a:rPr>
              <a:t>考研数学一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145959" y="143619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7988"/>
              </p:ext>
            </p:extLst>
          </p:nvPr>
        </p:nvGraphicFramePr>
        <p:xfrm>
          <a:off x="1810028" y="1241875"/>
          <a:ext cx="4971543" cy="92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6" name="Equation" r:id="rId7" imgW="2184120" imgH="406080" progId="Equation.DSMT4">
                  <p:embed/>
                </p:oleObj>
              </mc:Choice>
              <mc:Fallback>
                <p:oleObj name="Equation" r:id="rId7" imgW="2184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028" y="1241875"/>
                        <a:ext cx="4971543" cy="920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6901901" y="1432991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由分部积分法，</a:t>
            </a: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52118"/>
              </p:ext>
            </p:extLst>
          </p:nvPr>
        </p:nvGraphicFramePr>
        <p:xfrm>
          <a:off x="1176112" y="2120203"/>
          <a:ext cx="36655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7" name="Equation" r:id="rId9" imgW="1777680" imgH="431640" progId="Equation.DSMT4">
                  <p:embed/>
                </p:oleObj>
              </mc:Choice>
              <mc:Fallback>
                <p:oleObj name="Equation" r:id="rId9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12" y="2120203"/>
                        <a:ext cx="3665537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89984"/>
              </p:ext>
            </p:extLst>
          </p:nvPr>
        </p:nvGraphicFramePr>
        <p:xfrm>
          <a:off x="4854367" y="2147327"/>
          <a:ext cx="40068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Equation" r:id="rId11" imgW="1942920" imgH="355320" progId="Equation.DSMT4">
                  <p:embed/>
                </p:oleObj>
              </mc:Choice>
              <mc:Fallback>
                <p:oleObj name="Equation" r:id="rId11" imgW="1942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367" y="2147327"/>
                        <a:ext cx="4006850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33445"/>
              </p:ext>
            </p:extLst>
          </p:nvPr>
        </p:nvGraphicFramePr>
        <p:xfrm>
          <a:off x="1308104" y="2915760"/>
          <a:ext cx="24622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2915760"/>
                        <a:ext cx="2462212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81256"/>
              </p:ext>
            </p:extLst>
          </p:nvPr>
        </p:nvGraphicFramePr>
        <p:xfrm>
          <a:off x="3770316" y="2977152"/>
          <a:ext cx="2908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" name="Equation" r:id="rId15" imgW="1409400" imgH="330120" progId="Equation.DSMT4">
                  <p:embed/>
                </p:oleObj>
              </mc:Choice>
              <mc:Fallback>
                <p:oleObj name="Equation" r:id="rId15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6" y="2977152"/>
                        <a:ext cx="290830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92949"/>
              </p:ext>
            </p:extLst>
          </p:nvPr>
        </p:nvGraphicFramePr>
        <p:xfrm>
          <a:off x="1443038" y="3590925"/>
          <a:ext cx="4165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1" name="Equation" r:id="rId17" imgW="2019240" imgH="431640" progId="Equation.DSMT4">
                  <p:embed/>
                </p:oleObj>
              </mc:Choice>
              <mc:Fallback>
                <p:oleObj name="Equation" r:id="rId17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590925"/>
                        <a:ext cx="4165600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7697"/>
              </p:ext>
            </p:extLst>
          </p:nvPr>
        </p:nvGraphicFramePr>
        <p:xfrm>
          <a:off x="5624513" y="3563938"/>
          <a:ext cx="2987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2" name="Equation" r:id="rId19" imgW="1447560" imgH="431640" progId="Equation.DSMT4">
                  <p:embed/>
                </p:oleObj>
              </mc:Choice>
              <mc:Fallback>
                <p:oleObj name="Equation" r:id="rId19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563938"/>
                        <a:ext cx="2987675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32977"/>
              </p:ext>
            </p:extLst>
          </p:nvPr>
        </p:nvGraphicFramePr>
        <p:xfrm>
          <a:off x="1171982" y="4437123"/>
          <a:ext cx="3555866" cy="5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3" name="Equation" r:id="rId21" imgW="1574640" imgH="241200" progId="Equation.DSMT4">
                  <p:embed/>
                </p:oleObj>
              </mc:Choice>
              <mc:Fallback>
                <p:oleObj name="Equation" r:id="rId21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982" y="4437123"/>
                        <a:ext cx="3555866" cy="540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4683445" y="4440755"/>
            <a:ext cx="525245" cy="494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则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22764"/>
              </p:ext>
            </p:extLst>
          </p:nvPr>
        </p:nvGraphicFramePr>
        <p:xfrm>
          <a:off x="1224530" y="4903806"/>
          <a:ext cx="31448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4" name="Equation" r:id="rId23" imgW="1523880" imgH="431640" progId="Equation.DSMT4">
                  <p:embed/>
                </p:oleObj>
              </mc:Choice>
              <mc:Fallback>
                <p:oleObj name="Equation" r:id="rId23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530" y="4903806"/>
                        <a:ext cx="3144837" cy="884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75337"/>
              </p:ext>
            </p:extLst>
          </p:nvPr>
        </p:nvGraphicFramePr>
        <p:xfrm>
          <a:off x="4312842" y="4935709"/>
          <a:ext cx="22018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5" name="Equation" r:id="rId25" imgW="1066680" imgH="419040" progId="Equation.DSMT4">
                  <p:embed/>
                </p:oleObj>
              </mc:Choice>
              <mc:Fallback>
                <p:oleObj name="Equation" r:id="rId25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842" y="4935709"/>
                        <a:ext cx="2201862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83628"/>
              </p:ext>
            </p:extLst>
          </p:nvPr>
        </p:nvGraphicFramePr>
        <p:xfrm>
          <a:off x="6514704" y="4927581"/>
          <a:ext cx="3328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6" name="Equation" r:id="rId27" imgW="1612800" imgH="406080" progId="Equation.DSMT4">
                  <p:embed/>
                </p:oleObj>
              </mc:Choice>
              <mc:Fallback>
                <p:oleObj name="Equation" r:id="rId27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704" y="4927581"/>
                        <a:ext cx="3328988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293417"/>
              </p:ext>
            </p:extLst>
          </p:nvPr>
        </p:nvGraphicFramePr>
        <p:xfrm>
          <a:off x="2287361" y="5751303"/>
          <a:ext cx="3746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29" imgW="1815840" imgH="431640" progId="Equation.DSMT4">
                  <p:embed/>
                </p:oleObj>
              </mc:Choice>
              <mc:Fallback>
                <p:oleObj name="Equation" r:id="rId29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361" y="5751303"/>
                        <a:ext cx="3746500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/>
          <p:nvPr/>
        </p:nvSpPr>
        <p:spPr>
          <a:xfrm>
            <a:off x="1235804" y="5932605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/>
              <a:t>所以，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77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8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31504" y="692696"/>
            <a:ext cx="884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95600" y="692696"/>
            <a:ext cx="5658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若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zh-CN" altLang="en-US" sz="2800" b="1" dirty="0"/>
              <a:t>有连续的导函数，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6935"/>
              </p:ext>
            </p:extLst>
          </p:nvPr>
        </p:nvGraphicFramePr>
        <p:xfrm>
          <a:off x="7821613" y="71120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5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1613" y="711200"/>
                        <a:ext cx="2298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11185"/>
              </p:ext>
            </p:extLst>
          </p:nvPr>
        </p:nvGraphicFramePr>
        <p:xfrm>
          <a:off x="1635303" y="1294023"/>
          <a:ext cx="3006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6" name="Equation" r:id="rId5" imgW="1307880" imgH="330120" progId="Equation.DSMT4">
                  <p:embed/>
                </p:oleObj>
              </mc:Choice>
              <mc:Fallback>
                <p:oleObj name="Equation" r:id="rId5" imgW="1307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5303" y="1294023"/>
                        <a:ext cx="30067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37999"/>
              </p:ext>
            </p:extLst>
          </p:nvPr>
        </p:nvGraphicFramePr>
        <p:xfrm>
          <a:off x="4874802" y="1199768"/>
          <a:ext cx="3805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7" name="Equation" r:id="rId7" imgW="1676160" imgH="406080" progId="Equation.DSMT4">
                  <p:embed/>
                </p:oleObj>
              </mc:Choice>
              <mc:Fallback>
                <p:oleObj name="Equation" r:id="rId7" imgW="1676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4802" y="1199768"/>
                        <a:ext cx="380523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631504" y="217148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明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46800" y="33528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8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75605"/>
              </p:ext>
            </p:extLst>
          </p:nvPr>
        </p:nvGraphicFramePr>
        <p:xfrm>
          <a:off x="2246146" y="4739768"/>
          <a:ext cx="38687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9" name="Equation" r:id="rId11" imgW="1701720" imgH="406080" progId="Equation.DSMT4">
                  <p:embed/>
                </p:oleObj>
              </mc:Choice>
              <mc:Fallback>
                <p:oleObj name="Equation" r:id="rId11" imgW="1701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6146" y="4739768"/>
                        <a:ext cx="386873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9142"/>
              </p:ext>
            </p:extLst>
          </p:nvPr>
        </p:nvGraphicFramePr>
        <p:xfrm>
          <a:off x="2649959" y="2060607"/>
          <a:ext cx="51022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0" name="Equation" r:id="rId13" imgW="2247840" imgH="330120" progId="Equation.DSMT4">
                  <p:embed/>
                </p:oleObj>
              </mc:Choice>
              <mc:Fallback>
                <p:oleObj name="Equation" r:id="rId13" imgW="2247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9959" y="2060607"/>
                        <a:ext cx="510222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4484"/>
              </p:ext>
            </p:extLst>
          </p:nvPr>
        </p:nvGraphicFramePr>
        <p:xfrm>
          <a:off x="2246146" y="2723871"/>
          <a:ext cx="2553710" cy="97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1" name="Equation" r:id="rId15" imgW="1066680" imgH="406080" progId="Equation.DSMT4">
                  <p:embed/>
                </p:oleObj>
              </mc:Choice>
              <mc:Fallback>
                <p:oleObj name="Equation" r:id="rId15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6146" y="2723871"/>
                        <a:ext cx="2553710" cy="97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1047"/>
              </p:ext>
            </p:extLst>
          </p:nvPr>
        </p:nvGraphicFramePr>
        <p:xfrm>
          <a:off x="2246146" y="3626530"/>
          <a:ext cx="4065878" cy="111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2" name="Equation" r:id="rId17" imgW="1752480" imgH="482400" progId="Equation.DSMT4">
                  <p:embed/>
                </p:oleObj>
              </mc:Choice>
              <mc:Fallback>
                <p:oleObj name="Equation" r:id="rId17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46146" y="3626530"/>
                        <a:ext cx="4065878" cy="111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50286"/>
              </p:ext>
            </p:extLst>
          </p:nvPr>
        </p:nvGraphicFramePr>
        <p:xfrm>
          <a:off x="6149411" y="4734008"/>
          <a:ext cx="701196" cy="93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3" name="Equation" r:id="rId19" imgW="304560" imgH="406080" progId="Equation.DSMT4">
                  <p:embed/>
                </p:oleObj>
              </mc:Choice>
              <mc:Fallback>
                <p:oleObj name="Equation" r:id="rId19" imgW="304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49411" y="4734008"/>
                        <a:ext cx="701196" cy="934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096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7488" y="764704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2127"/>
              </p:ext>
            </p:extLst>
          </p:nvPr>
        </p:nvGraphicFramePr>
        <p:xfrm>
          <a:off x="2423592" y="666273"/>
          <a:ext cx="7311594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3" imgW="3352680" imgH="330120" progId="Equation.DSMT4">
                  <p:embed/>
                </p:oleObj>
              </mc:Choice>
              <mc:Fallback>
                <p:oleObj name="Equation" r:id="rId3" imgW="3352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3592" y="666273"/>
                        <a:ext cx="7311594" cy="72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10113"/>
              </p:ext>
            </p:extLst>
          </p:nvPr>
        </p:nvGraphicFramePr>
        <p:xfrm>
          <a:off x="1631505" y="1408737"/>
          <a:ext cx="2736304" cy="48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Equation" r:id="rId5" imgW="1206360" imgH="215640" progId="Equation.DSMT4">
                  <p:embed/>
                </p:oleObj>
              </mc:Choice>
              <mc:Fallback>
                <p:oleObj name="Equation" r:id="rId5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505" y="1408737"/>
                        <a:ext cx="2736304" cy="48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59496" y="192077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56400"/>
              </p:ext>
            </p:extLst>
          </p:nvPr>
        </p:nvGraphicFramePr>
        <p:xfrm>
          <a:off x="2213787" y="1830210"/>
          <a:ext cx="2815521" cy="73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Equation" r:id="rId7" imgW="1257120" imgH="330120" progId="Equation.DSMT4">
                  <p:embed/>
                </p:oleObj>
              </mc:Choice>
              <mc:Fallback>
                <p:oleObj name="Equation" r:id="rId7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3787" y="1830210"/>
                        <a:ext cx="2815521" cy="73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02487"/>
              </p:ext>
            </p:extLst>
          </p:nvPr>
        </p:nvGraphicFramePr>
        <p:xfrm>
          <a:off x="5240775" y="1844824"/>
          <a:ext cx="3709148" cy="59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Equation" r:id="rId9" imgW="1650960" imgH="266400" progId="Equation.DSMT4">
                  <p:embed/>
                </p:oleObj>
              </mc:Choice>
              <mc:Fallback>
                <p:oleObj name="Equation" r:id="rId9" imgW="1650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0775" y="1844824"/>
                        <a:ext cx="3709148" cy="59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949923" y="1882799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从而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52795"/>
              </p:ext>
            </p:extLst>
          </p:nvPr>
        </p:nvGraphicFramePr>
        <p:xfrm>
          <a:off x="2845235" y="2491577"/>
          <a:ext cx="5616623" cy="61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11" imgW="2450880" imgH="266400" progId="Equation.DSMT4">
                  <p:embed/>
                </p:oleObj>
              </mc:Choice>
              <mc:Fallback>
                <p:oleObj name="Equation" r:id="rId11" imgW="245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5235" y="2491577"/>
                        <a:ext cx="5616623" cy="61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59496" y="3118032"/>
            <a:ext cx="3429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/>
              <a:t>两边从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/>
              <a:t>到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/>
              <a:t>积分得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71333"/>
              </p:ext>
            </p:extLst>
          </p:nvPr>
        </p:nvGraphicFramePr>
        <p:xfrm>
          <a:off x="1703512" y="3668824"/>
          <a:ext cx="8467217" cy="74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Equation" r:id="rId13" imgW="3759120" imgH="330120" progId="Equation.DSMT4">
                  <p:embed/>
                </p:oleObj>
              </mc:Choice>
              <mc:Fallback>
                <p:oleObj name="Equation" r:id="rId13" imgW="3759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3512" y="3668824"/>
                        <a:ext cx="8467217" cy="743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73440"/>
              </p:ext>
            </p:extLst>
          </p:nvPr>
        </p:nvGraphicFramePr>
        <p:xfrm>
          <a:off x="1631505" y="4443206"/>
          <a:ext cx="3888431" cy="9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15" imgW="1714320" imgH="406080" progId="Equation.DSMT4">
                  <p:embed/>
                </p:oleObj>
              </mc:Choice>
              <mc:Fallback>
                <p:oleObj name="Equation" r:id="rId15" imgW="1714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1505" y="4443206"/>
                        <a:ext cx="3888431" cy="92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07775"/>
              </p:ext>
            </p:extLst>
          </p:nvPr>
        </p:nvGraphicFramePr>
        <p:xfrm>
          <a:off x="5543014" y="4440138"/>
          <a:ext cx="5328592" cy="87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17" imgW="2476440" imgH="406080" progId="Equation.DSMT4">
                  <p:embed/>
                </p:oleObj>
              </mc:Choice>
              <mc:Fallback>
                <p:oleObj name="Equation" r:id="rId17" imgW="2476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43014" y="4440138"/>
                        <a:ext cx="5328592" cy="874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97687"/>
              </p:ext>
            </p:extLst>
          </p:nvPr>
        </p:nvGraphicFramePr>
        <p:xfrm>
          <a:off x="1621752" y="5343478"/>
          <a:ext cx="945855" cy="47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1752" y="5343478"/>
                        <a:ext cx="945855" cy="47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49318"/>
              </p:ext>
            </p:extLst>
          </p:nvPr>
        </p:nvGraphicFramePr>
        <p:xfrm>
          <a:off x="2866099" y="5395548"/>
          <a:ext cx="3088832" cy="59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21" imgW="1384200" imgH="266400" progId="Equation.DSMT4">
                  <p:embed/>
                </p:oleObj>
              </mc:Choice>
              <mc:Fallback>
                <p:oleObj name="Equation" r:id="rId21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66099" y="5395548"/>
                        <a:ext cx="3088832" cy="595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21669"/>
              </p:ext>
            </p:extLst>
          </p:nvPr>
        </p:nvGraphicFramePr>
        <p:xfrm>
          <a:off x="6082952" y="5239865"/>
          <a:ext cx="37417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23" imgW="1676160" imgH="406080" progId="Equation.DSMT4">
                  <p:embed/>
                </p:oleObj>
              </mc:Choice>
              <mc:Fallback>
                <p:oleObj name="Equation" r:id="rId23" imgW="1676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2952" y="5239865"/>
                        <a:ext cx="3741738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996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2034780" y="762000"/>
            <a:ext cx="1865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</a:rPr>
              <a:t>  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7171" name="对象 2"/>
          <p:cNvGraphicFramePr>
            <a:graphicFrameLocks noChangeAspect="1"/>
          </p:cNvGraphicFramePr>
          <p:nvPr/>
        </p:nvGraphicFramePr>
        <p:xfrm>
          <a:off x="4075113" y="660401"/>
          <a:ext cx="2374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3" imgW="1079500" imgH="330200" progId="Equation.DSMT4">
                  <p:embed/>
                </p:oleObj>
              </mc:Choice>
              <mc:Fallback>
                <p:oleObj name="Equation" r:id="rId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660401"/>
                        <a:ext cx="23749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27965"/>
              </p:ext>
            </p:extLst>
          </p:nvPr>
        </p:nvGraphicFramePr>
        <p:xfrm>
          <a:off x="3287688" y="1508557"/>
          <a:ext cx="4724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5" imgW="2273300" imgH="406400" progId="Equation.DSMT4">
                  <p:embed/>
                </p:oleObj>
              </mc:Choice>
              <mc:Fallback>
                <p:oleObj name="Equation" r:id="rId5" imgW="2273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1508557"/>
                        <a:ext cx="4724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15165"/>
              </p:ext>
            </p:extLst>
          </p:nvPr>
        </p:nvGraphicFramePr>
        <p:xfrm>
          <a:off x="2782888" y="2438400"/>
          <a:ext cx="4568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7" imgW="2197080" imgH="444240" progId="Equation.DSMT4">
                  <p:embed/>
                </p:oleObj>
              </mc:Choice>
              <mc:Fallback>
                <p:oleObj name="Equation" r:id="rId7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438400"/>
                        <a:ext cx="4568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5"/>
          <p:cNvGraphicFramePr>
            <a:graphicFrameLocks noChangeAspect="1"/>
          </p:cNvGraphicFramePr>
          <p:nvPr/>
        </p:nvGraphicFramePr>
        <p:xfrm>
          <a:off x="2819401" y="3657600"/>
          <a:ext cx="3990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9" imgW="1790700" imgH="444500" progId="Equation.DSMT4">
                  <p:embed/>
                </p:oleObj>
              </mc:Choice>
              <mc:Fallback>
                <p:oleObj name="Equation" r:id="rId9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657600"/>
                        <a:ext cx="3990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6"/>
          <p:cNvGraphicFramePr>
            <a:graphicFrameLocks noChangeAspect="1"/>
          </p:cNvGraphicFramePr>
          <p:nvPr/>
        </p:nvGraphicFramePr>
        <p:xfrm>
          <a:off x="2906714" y="4953000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4" y="4953000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91544" y="1600923"/>
            <a:ext cx="64807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345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780230" y="659607"/>
            <a:ext cx="16658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dirty="0"/>
              <a:t>  </a:t>
            </a:r>
            <a:r>
              <a:rPr lang="zh-CN" altLang="en-US" sz="2800" b="1" dirty="0"/>
              <a:t>计算</a:t>
            </a:r>
          </a:p>
        </p:txBody>
      </p:sp>
      <p:graphicFrame>
        <p:nvGraphicFramePr>
          <p:cNvPr id="819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91991"/>
              </p:ext>
            </p:extLst>
          </p:nvPr>
        </p:nvGraphicFramePr>
        <p:xfrm>
          <a:off x="4797994" y="490923"/>
          <a:ext cx="28051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3" imgW="1143000" imgH="330120" progId="Equation.DSMT4">
                  <p:embed/>
                </p:oleObj>
              </mc:Choice>
              <mc:Fallback>
                <p:oleObj name="Equation" r:id="rId3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994" y="490923"/>
                        <a:ext cx="28051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9801" y="137160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1369"/>
              </p:ext>
            </p:extLst>
          </p:nvPr>
        </p:nvGraphicFramePr>
        <p:xfrm>
          <a:off x="2962587" y="1409700"/>
          <a:ext cx="6096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5" imgW="2565400" imgH="228600" progId="Equation.DSMT4">
                  <p:embed/>
                </p:oleObj>
              </mc:Choice>
              <mc:Fallback>
                <p:oleObj name="Equation" r:id="rId5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587" y="1409700"/>
                        <a:ext cx="6096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09800" y="1952625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44015"/>
              </p:ext>
            </p:extLst>
          </p:nvPr>
        </p:nvGraphicFramePr>
        <p:xfrm>
          <a:off x="2070100" y="2536825"/>
          <a:ext cx="8077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7" imgW="3606480" imgH="330120" progId="Equation.DSMT4">
                  <p:embed/>
                </p:oleObj>
              </mc:Choice>
              <mc:Fallback>
                <p:oleObj name="Equation" r:id="rId7" imgW="360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536825"/>
                        <a:ext cx="8077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72094"/>
              </p:ext>
            </p:extLst>
          </p:nvPr>
        </p:nvGraphicFramePr>
        <p:xfrm>
          <a:off x="2279576" y="3260325"/>
          <a:ext cx="7088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9" imgW="3073320" imgH="330120" progId="Equation.DSMT4">
                  <p:embed/>
                </p:oleObj>
              </mc:Choice>
              <mc:Fallback>
                <p:oleObj name="Equation" r:id="rId9" imgW="3073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6" y="3260325"/>
                        <a:ext cx="7088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8391"/>
              </p:ext>
            </p:extLst>
          </p:nvPr>
        </p:nvGraphicFramePr>
        <p:xfrm>
          <a:off x="2312988" y="4030663"/>
          <a:ext cx="7834312" cy="92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11" imgW="3454200" imgH="406080" progId="Equation.DSMT4">
                  <p:embed/>
                </p:oleObj>
              </mc:Choice>
              <mc:Fallback>
                <p:oleObj name="Equation" r:id="rId11" imgW="345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030663"/>
                        <a:ext cx="7834312" cy="921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9499"/>
              </p:ext>
            </p:extLst>
          </p:nvPr>
        </p:nvGraphicFramePr>
        <p:xfrm>
          <a:off x="2295474" y="5013810"/>
          <a:ext cx="3046736" cy="86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13" imgW="1434960" imgH="406080" progId="Equation.DSMT4">
                  <p:embed/>
                </p:oleObj>
              </mc:Choice>
              <mc:Fallback>
                <p:oleObj name="Equation" r:id="rId13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474" y="5013810"/>
                        <a:ext cx="3046736" cy="862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21588"/>
              </p:ext>
            </p:extLst>
          </p:nvPr>
        </p:nvGraphicFramePr>
        <p:xfrm>
          <a:off x="5692775" y="5037138"/>
          <a:ext cx="29654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15" imgW="1409400" imgH="406080" progId="Equation.DSMT4">
                  <p:embed/>
                </p:oleObj>
              </mc:Choice>
              <mc:Fallback>
                <p:oleObj name="Equation" r:id="rId15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5037138"/>
                        <a:ext cx="29654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5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2635599" y="653090"/>
            <a:ext cx="2225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800" b="1" dirty="0"/>
              <a:t>    </a:t>
            </a:r>
            <a:r>
              <a:rPr lang="zh-CN" altLang="en-US" sz="2800" b="1" dirty="0"/>
              <a:t>求积分</a:t>
            </a:r>
          </a:p>
        </p:txBody>
      </p:sp>
      <p:graphicFrame>
        <p:nvGraphicFramePr>
          <p:cNvPr id="921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46592"/>
              </p:ext>
            </p:extLst>
          </p:nvPr>
        </p:nvGraphicFramePr>
        <p:xfrm>
          <a:off x="4861274" y="567871"/>
          <a:ext cx="1666774" cy="77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3" imgW="736600" imgH="342900" progId="Equation.DSMT4">
                  <p:embed/>
                </p:oleObj>
              </mc:Choice>
              <mc:Fallback>
                <p:oleObj name="Equation" r:id="rId3" imgW="736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274" y="567871"/>
                        <a:ext cx="1666774" cy="774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2119314" y="1311276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22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3104"/>
              </p:ext>
            </p:extLst>
          </p:nvPr>
        </p:nvGraphicFramePr>
        <p:xfrm>
          <a:off x="2971800" y="1311276"/>
          <a:ext cx="4492351" cy="75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5" imgW="1943100" imgH="342900" progId="Equation.DSMT4">
                  <p:embed/>
                </p:oleObj>
              </mc:Choice>
              <mc:Fallback>
                <p:oleObj name="Equation" r:id="rId5" imgW="1943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11276"/>
                        <a:ext cx="4492351" cy="756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0921"/>
              </p:ext>
            </p:extLst>
          </p:nvPr>
        </p:nvGraphicFramePr>
        <p:xfrm>
          <a:off x="2819400" y="2057401"/>
          <a:ext cx="3636640" cy="7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7" imgW="1612900" imgH="342900" progId="Equation.DSMT4">
                  <p:embed/>
                </p:oleObj>
              </mc:Choice>
              <mc:Fallback>
                <p:oleObj name="Equation" r:id="rId7" imgW="1612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1"/>
                        <a:ext cx="3636640" cy="7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15558"/>
              </p:ext>
            </p:extLst>
          </p:nvPr>
        </p:nvGraphicFramePr>
        <p:xfrm>
          <a:off x="2819400" y="2881739"/>
          <a:ext cx="5163807" cy="81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9" imgW="2171700" imgH="342900" progId="Equation.DSMT4">
                  <p:embed/>
                </p:oleObj>
              </mc:Choice>
              <mc:Fallback>
                <p:oleObj name="Equation" r:id="rId9" imgW="2171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81739"/>
                        <a:ext cx="5163807" cy="815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37442"/>
              </p:ext>
            </p:extLst>
          </p:nvPr>
        </p:nvGraphicFramePr>
        <p:xfrm>
          <a:off x="2819400" y="3748312"/>
          <a:ext cx="5287560" cy="90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1" imgW="2373870" imgH="406224" progId="Equation.DSMT4">
                  <p:embed/>
                </p:oleObj>
              </mc:Choice>
              <mc:Fallback>
                <p:oleObj name="Equation" r:id="rId11" imgW="237387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48312"/>
                        <a:ext cx="5287560" cy="904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97307"/>
              </p:ext>
            </p:extLst>
          </p:nvPr>
        </p:nvGraphicFramePr>
        <p:xfrm>
          <a:off x="3719736" y="4941168"/>
          <a:ext cx="314219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3" imgW="1358310" imgH="342751" progId="Equation.DSMT4">
                  <p:embed/>
                </p:oleObj>
              </mc:Choice>
              <mc:Fallback>
                <p:oleObj name="Equation" r:id="rId13" imgW="135831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4941168"/>
                        <a:ext cx="3142198" cy="792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44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2085657" y="774093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 dirty="0"/>
              <a:t>  设</a:t>
            </a:r>
          </a:p>
        </p:txBody>
      </p:sp>
      <p:graphicFrame>
        <p:nvGraphicFramePr>
          <p:cNvPr id="1024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8752"/>
              </p:ext>
            </p:extLst>
          </p:nvPr>
        </p:nvGraphicFramePr>
        <p:xfrm>
          <a:off x="3187382" y="638342"/>
          <a:ext cx="3684537" cy="84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3" imgW="1497950" imgH="342751" progId="Equation.DSMT4">
                  <p:embed/>
                </p:oleObj>
              </mc:Choice>
              <mc:Fallback>
                <p:oleObj name="Equation" r:id="rId3" imgW="149795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382" y="638342"/>
                        <a:ext cx="3684537" cy="84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7035731" y="838491"/>
            <a:ext cx="903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计算</a:t>
            </a:r>
          </a:p>
        </p:txBody>
      </p:sp>
      <p:graphicFrame>
        <p:nvGraphicFramePr>
          <p:cNvPr id="1024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82247"/>
              </p:ext>
            </p:extLst>
          </p:nvPr>
        </p:nvGraphicFramePr>
        <p:xfrm>
          <a:off x="7832162" y="898689"/>
          <a:ext cx="1333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162" y="898689"/>
                        <a:ext cx="13335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5"/>
          <p:cNvSpPr txBox="1">
            <a:spLocks noChangeArrowheads="1"/>
          </p:cNvSpPr>
          <p:nvPr/>
        </p:nvSpPr>
        <p:spPr bwMode="auto">
          <a:xfrm>
            <a:off x="2227139" y="1480626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并证明</a:t>
            </a:r>
          </a:p>
        </p:txBody>
      </p:sp>
      <p:graphicFrame>
        <p:nvGraphicFramePr>
          <p:cNvPr id="1024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20212"/>
              </p:ext>
            </p:extLst>
          </p:nvPr>
        </p:nvGraphicFramePr>
        <p:xfrm>
          <a:off x="3675107" y="1257173"/>
          <a:ext cx="3455044" cy="97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107" y="1257173"/>
                        <a:ext cx="3455044" cy="970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85657" y="2420888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31125"/>
              </p:ext>
            </p:extLst>
          </p:nvPr>
        </p:nvGraphicFramePr>
        <p:xfrm>
          <a:off x="2858171" y="2146365"/>
          <a:ext cx="5802300" cy="9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9" imgW="2425700" imgH="381000" progId="Equation.DSMT4">
                  <p:embed/>
                </p:oleObj>
              </mc:Choice>
              <mc:Fallback>
                <p:oleObj name="Equation" r:id="rId9" imgW="2425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171" y="2146365"/>
                        <a:ext cx="5802300" cy="911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64969"/>
              </p:ext>
            </p:extLst>
          </p:nvPr>
        </p:nvGraphicFramePr>
        <p:xfrm>
          <a:off x="3052286" y="3016647"/>
          <a:ext cx="4123833" cy="81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11" imgW="1739900" imgH="342900" progId="Equation.DSMT4">
                  <p:embed/>
                </p:oleObj>
              </mc:Choice>
              <mc:Fallback>
                <p:oleObj name="Equation" r:id="rId11" imgW="1739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86" y="3016647"/>
                        <a:ext cx="4123833" cy="811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73805"/>
              </p:ext>
            </p:extLst>
          </p:nvPr>
        </p:nvGraphicFramePr>
        <p:xfrm>
          <a:off x="3062933" y="3843837"/>
          <a:ext cx="3068975" cy="74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13" imgW="1409088" imgH="342751" progId="Equation.DSMT4">
                  <p:embed/>
                </p:oleObj>
              </mc:Choice>
              <mc:Fallback>
                <p:oleObj name="Equation" r:id="rId13" imgW="140908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933" y="3843837"/>
                        <a:ext cx="3068975" cy="745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60969"/>
              </p:ext>
            </p:extLst>
          </p:nvPr>
        </p:nvGraphicFramePr>
        <p:xfrm>
          <a:off x="3068639" y="4526383"/>
          <a:ext cx="2403772" cy="110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15" imgW="1079032" imgH="495085" progId="Equation.DSMT4">
                  <p:embed/>
                </p:oleObj>
              </mc:Choice>
              <mc:Fallback>
                <p:oleObj name="Equation" r:id="rId15" imgW="107903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9" y="4526383"/>
                        <a:ext cx="2403772" cy="1103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16738"/>
              </p:ext>
            </p:extLst>
          </p:nvPr>
        </p:nvGraphicFramePr>
        <p:xfrm>
          <a:off x="5472411" y="4589690"/>
          <a:ext cx="1216718" cy="92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17" imgW="533169" imgH="406224" progId="Equation.DSMT4">
                  <p:embed/>
                </p:oleObj>
              </mc:Choice>
              <mc:Fallback>
                <p:oleObj name="Equation" r:id="rId17" imgW="53316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411" y="4589690"/>
                        <a:ext cx="1216718" cy="92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795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57400" y="790317"/>
            <a:ext cx="233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因此，我们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65439"/>
              </p:ext>
            </p:extLst>
          </p:nvPr>
        </p:nvGraphicFramePr>
        <p:xfrm>
          <a:off x="4520777" y="572731"/>
          <a:ext cx="2608312" cy="95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3" imgW="1104421" imgH="406224" progId="Equation.DSMT4">
                  <p:embed/>
                </p:oleObj>
              </mc:Choice>
              <mc:Fallback>
                <p:oleObj name="Equation" r:id="rId3" imgW="11044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777" y="572731"/>
                        <a:ext cx="2608312" cy="95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014933" y="1502077"/>
            <a:ext cx="3578225" cy="860425"/>
            <a:chOff x="685800" y="1279104"/>
            <a:chExt cx="3578224" cy="860612"/>
          </a:xfrm>
        </p:grpSpPr>
        <p:sp>
          <p:nvSpPr>
            <p:cNvPr id="11278" name="TextBox 3"/>
            <p:cNvSpPr txBox="1">
              <a:spLocks noChangeArrowheads="1"/>
            </p:cNvSpPr>
            <p:nvPr/>
          </p:nvSpPr>
          <p:spPr bwMode="auto">
            <a:xfrm>
              <a:off x="685800" y="1447800"/>
              <a:ext cx="35782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/>
                <a:t>因为当               时，</a:t>
              </a:r>
            </a:p>
          </p:txBody>
        </p:sp>
        <p:graphicFrame>
          <p:nvGraphicFramePr>
            <p:cNvPr id="11279" name="对象 4"/>
            <p:cNvGraphicFramePr>
              <a:graphicFrameLocks noChangeAspect="1"/>
            </p:cNvGraphicFramePr>
            <p:nvPr/>
          </p:nvGraphicFramePr>
          <p:xfrm>
            <a:off x="1905000" y="1279104"/>
            <a:ext cx="1371600" cy="860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" name="Equation" r:id="rId5" imgW="647419" imgH="406224" progId="Equation.DSMT4">
                    <p:embed/>
                  </p:oleObj>
                </mc:Choice>
                <mc:Fallback>
                  <p:oleObj name="Equation" r:id="rId5" imgW="64741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279104"/>
                          <a:ext cx="1371600" cy="860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35659"/>
              </p:ext>
            </p:extLst>
          </p:nvPr>
        </p:nvGraphicFramePr>
        <p:xfrm>
          <a:off x="5560615" y="1741109"/>
          <a:ext cx="2087017" cy="49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615" y="1741109"/>
                        <a:ext cx="2087017" cy="49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896200" y="1741109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所以，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05692"/>
              </p:ext>
            </p:extLst>
          </p:nvPr>
        </p:nvGraphicFramePr>
        <p:xfrm>
          <a:off x="3324225" y="2362502"/>
          <a:ext cx="4323407" cy="55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9" imgW="1790700" imgH="228600" progId="Equation.DSMT4">
                  <p:embed/>
                </p:oleObj>
              </mc:Choice>
              <mc:Fallback>
                <p:oleObj name="Equation" r:id="rId9" imgW="179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362502"/>
                        <a:ext cx="4323407" cy="551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32384" y="2904297"/>
            <a:ext cx="1987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从而可得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20833"/>
              </p:ext>
            </p:extLst>
          </p:nvPr>
        </p:nvGraphicFramePr>
        <p:xfrm>
          <a:off x="4079776" y="3286178"/>
          <a:ext cx="2281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1" imgW="977900" imgH="228600" progId="Equation.DSMT4">
                  <p:embed/>
                </p:oleObj>
              </mc:Choice>
              <mc:Fallback>
                <p:oleObj name="Equation" r:id="rId11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3286178"/>
                        <a:ext cx="2281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057401" y="376795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于是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90275"/>
              </p:ext>
            </p:extLst>
          </p:nvPr>
        </p:nvGraphicFramePr>
        <p:xfrm>
          <a:off x="3784202" y="4224336"/>
          <a:ext cx="3617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3" imgW="1625600" imgH="228600" progId="Equation.DSMT4">
                  <p:embed/>
                </p:oleObj>
              </mc:Choice>
              <mc:Fallback>
                <p:oleObj name="Equation" r:id="rId13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202" y="4224336"/>
                        <a:ext cx="36179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057400" y="5013176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/>
              <a:t>亦即，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38072"/>
              </p:ext>
            </p:extLst>
          </p:nvPr>
        </p:nvGraphicFramePr>
        <p:xfrm>
          <a:off x="3808371" y="5024949"/>
          <a:ext cx="325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15" imgW="1536700" imgH="431800" progId="Equation.DSMT4">
                  <p:embed/>
                </p:oleObj>
              </mc:Choice>
              <mc:Fallback>
                <p:oleObj name="Equation" r:id="rId15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371" y="5024949"/>
                        <a:ext cx="3254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FDD63B-992A-4963-B4FF-3D8E2E9E157C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03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  <p:bldP spid="12" grpId="0"/>
      <p:bldP spid="1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effectLst/>
      </a:spPr>
      <a:bodyPr wrap="square">
        <a:spAutoFit/>
        <a:scene3d>
          <a:camera prst="orthographicFront"/>
          <a:lightRig rig="glow" dir="tl">
            <a:rot lat="0" lon="0" rev="5400000"/>
          </a:lightRig>
        </a:scene3d>
        <a:sp3d contourW="12700">
          <a:bevelT w="25400" h="25400"/>
          <a:contourClr>
            <a:schemeClr val="accent6">
              <a:shade val="73000"/>
            </a:schemeClr>
          </a:contourClr>
        </a:sp3d>
      </a:bodyPr>
      <a:lstStyle>
        <a:defPPr algn="ctr">
          <a:defRPr sz="4400" b="1" dirty="0" smtClean="0">
            <a:ln w="11430"/>
            <a:solidFill>
              <a:srgbClr val="002060"/>
            </a:solidFill>
            <a:effectLst>
              <a:outerShdw blurRad="80000" dist="40000" dir="5040000" algn="tl">
                <a:srgbClr val="000000">
                  <a:alpha val="30000"/>
                </a:srgbClr>
              </a:outerShdw>
            </a:effectLst>
            <a:latin typeface="等线" panose="02010600030101010101" pitchFamily="2" charset="-122"/>
            <a:ea typeface="等线" panose="02010600030101010101" pitchFamily="2" charset="-122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249</TotalTime>
  <Words>531</Words>
  <Application>Microsoft Office PowerPoint</Application>
  <PresentationFormat>宽屏</PresentationFormat>
  <Paragraphs>204</Paragraphs>
  <Slides>4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8</vt:i4>
      </vt:variant>
    </vt:vector>
  </HeadingPairs>
  <TitlesOfParts>
    <vt:vector size="61" baseType="lpstr">
      <vt:lpstr>黑体</vt:lpstr>
      <vt:lpstr>华文楷体</vt:lpstr>
      <vt:lpstr>楷体_GB2312</vt:lpstr>
      <vt:lpstr>宋体</vt:lpstr>
      <vt:lpstr>Arial</vt:lpstr>
      <vt:lpstr>Calibri</vt:lpstr>
      <vt:lpstr>Cambria Math</vt:lpstr>
      <vt:lpstr>Times New Roman</vt:lpstr>
      <vt:lpstr>Office 主题</vt:lpstr>
      <vt:lpstr>Equation</vt:lpstr>
      <vt:lpstr>Document</vt:lpstr>
      <vt:lpstr>文档</vt:lpstr>
      <vt:lpstr>公式</vt:lpstr>
      <vt:lpstr>第三节、定积分的计算</vt:lpstr>
      <vt:lpstr>3.1 凑微分积分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2、换元积分法</vt:lpstr>
      <vt:lpstr>PowerPoint 演示文稿</vt:lpstr>
      <vt:lpstr>PowerPoint 演示文稿</vt:lpstr>
      <vt:lpstr>PowerPoint 演示文稿</vt:lpstr>
      <vt:lpstr>三角代换和根式代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九、分部积分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*</dc:creator>
  <cp:lastModifiedBy>q q</cp:lastModifiedBy>
  <cp:revision>140</cp:revision>
  <dcterms:created xsi:type="dcterms:W3CDTF">2009-06-13T01:14:34Z</dcterms:created>
  <dcterms:modified xsi:type="dcterms:W3CDTF">2021-12-01T09:35:20Z</dcterms:modified>
</cp:coreProperties>
</file>